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AEF6A1" w14:textId="29D6DAB0" w:rsidR="003657F4" w:rsidRPr="00F34DA4" w:rsidRDefault="00C64BFC" w:rsidP="00F37FB0">
      <w:pPr>
        <w:pStyle w:val="icsmtitle"/>
        <w:spacing w:before="400"/>
        <w:rPr>
          <w:b/>
          <w:bCs/>
          <w:sz w:val="32"/>
          <w:szCs w:val="32"/>
        </w:rPr>
      </w:pPr>
      <w:bookmarkStart w:id="0" w:name="_Hlk95818400"/>
      <w:r>
        <w:rPr>
          <w:b/>
          <w:bCs/>
          <w:sz w:val="32"/>
          <w:szCs w:val="32"/>
        </w:rPr>
        <w:t xml:space="preserve">SLJoAS </w:t>
      </w:r>
      <w:r w:rsidR="003657F4" w:rsidRPr="00F34DA4">
        <w:rPr>
          <w:b/>
          <w:bCs/>
          <w:sz w:val="32"/>
          <w:szCs w:val="32"/>
        </w:rPr>
        <w:t>Formatting Guidelines for Authors Using the Word Template</w:t>
      </w:r>
    </w:p>
    <w:p w14:paraId="52383735" w14:textId="77777777" w:rsidR="003657F4" w:rsidRPr="00F34DA4" w:rsidRDefault="003657F4" w:rsidP="003657F4">
      <w:pPr>
        <w:jc w:val="center"/>
        <w:rPr>
          <w:sz w:val="22"/>
          <w:szCs w:val="22"/>
          <w:vertAlign w:val="superscript"/>
        </w:rPr>
      </w:pPr>
      <w:r w:rsidRPr="00F34DA4">
        <w:rPr>
          <w:sz w:val="22"/>
          <w:szCs w:val="22"/>
        </w:rPr>
        <w:t xml:space="preserve">First Author </w:t>
      </w:r>
      <w:proofErr w:type="gramStart"/>
      <w:r w:rsidRPr="00F34DA4">
        <w:rPr>
          <w:sz w:val="22"/>
          <w:szCs w:val="22"/>
          <w:vertAlign w:val="superscript"/>
        </w:rPr>
        <w:t>a,*</w:t>
      </w:r>
      <w:proofErr w:type="gramEnd"/>
      <w:r w:rsidRPr="00F34DA4">
        <w:rPr>
          <w:sz w:val="22"/>
          <w:szCs w:val="22"/>
        </w:rPr>
        <w:t xml:space="preserve">, Second </w:t>
      </w:r>
      <w:proofErr w:type="gramStart"/>
      <w:r w:rsidRPr="00F34DA4">
        <w:rPr>
          <w:sz w:val="22"/>
          <w:szCs w:val="22"/>
        </w:rPr>
        <w:t xml:space="preserve">Author  </w:t>
      </w:r>
      <w:r w:rsidRPr="00F34DA4">
        <w:rPr>
          <w:sz w:val="22"/>
          <w:szCs w:val="22"/>
          <w:vertAlign w:val="superscript"/>
        </w:rPr>
        <w:t>a</w:t>
      </w:r>
      <w:proofErr w:type="gramEnd"/>
      <w:r w:rsidRPr="00F34DA4">
        <w:rPr>
          <w:sz w:val="22"/>
          <w:szCs w:val="22"/>
        </w:rPr>
        <w:t xml:space="preserve">, Third Author </w:t>
      </w:r>
      <w:proofErr w:type="gramStart"/>
      <w:r w:rsidRPr="00F34DA4">
        <w:rPr>
          <w:sz w:val="22"/>
          <w:szCs w:val="22"/>
          <w:vertAlign w:val="superscript"/>
        </w:rPr>
        <w:t>a,b</w:t>
      </w:r>
      <w:proofErr w:type="gramEnd"/>
      <w:r w:rsidRPr="00F34DA4">
        <w:rPr>
          <w:sz w:val="22"/>
          <w:szCs w:val="22"/>
        </w:rPr>
        <w:t xml:space="preserve">, Fourth Author </w:t>
      </w:r>
      <w:r w:rsidRPr="00F34DA4">
        <w:rPr>
          <w:sz w:val="22"/>
          <w:szCs w:val="22"/>
          <w:vertAlign w:val="superscript"/>
        </w:rPr>
        <w:t>b</w:t>
      </w:r>
      <w:r w:rsidRPr="00F34DA4">
        <w:rPr>
          <w:sz w:val="22"/>
          <w:szCs w:val="22"/>
        </w:rPr>
        <w:t>, Fifth Author</w:t>
      </w:r>
      <w:r w:rsidRPr="00F34DA4">
        <w:rPr>
          <w:sz w:val="22"/>
          <w:szCs w:val="22"/>
          <w:vertAlign w:val="superscript"/>
        </w:rPr>
        <w:t>b</w:t>
      </w:r>
    </w:p>
    <w:p w14:paraId="51AAD959" w14:textId="77777777" w:rsidR="003657F4" w:rsidRPr="008526C4" w:rsidRDefault="003657F4" w:rsidP="003657F4">
      <w:pPr>
        <w:jc w:val="center"/>
      </w:pPr>
      <w:proofErr w:type="gramStart"/>
      <w:r w:rsidRPr="008526C4">
        <w:rPr>
          <w:vertAlign w:val="superscript"/>
        </w:rPr>
        <w:t>a</w:t>
      </w:r>
      <w:r w:rsidRPr="008526C4">
        <w:t>,</w:t>
      </w:r>
      <w:proofErr w:type="gramEnd"/>
      <w:r w:rsidRPr="008526C4">
        <w:t xml:space="preserve"> Department, University Name Street Address, City, Country, Postal Code</w:t>
      </w:r>
    </w:p>
    <w:p w14:paraId="22611728" w14:textId="77777777" w:rsidR="003657F4" w:rsidRDefault="003657F4" w:rsidP="003657F4">
      <w:pPr>
        <w:jc w:val="center"/>
      </w:pPr>
      <w:r w:rsidRPr="008526C4">
        <w:rPr>
          <w:vertAlign w:val="superscript"/>
        </w:rPr>
        <w:t xml:space="preserve">b </w:t>
      </w:r>
      <w:r w:rsidRPr="008526C4">
        <w:t>Company Name, Street Address, City, Country, Postal Code</w:t>
      </w:r>
    </w:p>
    <w:p w14:paraId="01C21B9F" w14:textId="77777777" w:rsidR="003657F4" w:rsidRPr="008526C4" w:rsidRDefault="003657F4" w:rsidP="003657F4">
      <w:pPr>
        <w:pBdr>
          <w:bottom w:val="single" w:sz="4" w:space="1" w:color="auto"/>
        </w:pBdr>
        <w:shd w:val="clear" w:color="auto" w:fill="FFFFFF" w:themeFill="background1"/>
        <w:jc w:val="center"/>
      </w:pPr>
    </w:p>
    <w:p w14:paraId="0EAA5E2F" w14:textId="77777777" w:rsidR="003657F4" w:rsidRDefault="003657F4" w:rsidP="003657F4">
      <w:pPr>
        <w:pBdr>
          <w:bottom w:val="single" w:sz="4" w:space="1" w:color="auto"/>
        </w:pBdr>
        <w:shd w:val="clear" w:color="auto" w:fill="FFFFFF" w:themeFill="background1"/>
        <w:jc w:val="center"/>
      </w:pPr>
      <w:r>
        <w:rPr>
          <w:b/>
          <w:bCs/>
        </w:rPr>
        <w:t xml:space="preserve">* </w:t>
      </w:r>
      <w:r w:rsidRPr="006C46F7">
        <w:rPr>
          <w:b/>
          <w:bCs/>
        </w:rPr>
        <w:t>Corresponding author email address</w:t>
      </w:r>
      <w:r w:rsidRPr="008526C4">
        <w:t>:</w:t>
      </w:r>
      <w:r>
        <w:t xml:space="preserve"> </w:t>
      </w:r>
      <w:hyperlink r:id="rId8" w:history="1">
        <w:r w:rsidRPr="00FD12C0">
          <w:rPr>
            <w:rStyle w:val="Hyperlink"/>
          </w:rPr>
          <w:t>author@jscdss.com</w:t>
        </w:r>
      </w:hyperlink>
      <w:r>
        <w:t xml:space="preserve"> </w:t>
      </w:r>
    </w:p>
    <w:p w14:paraId="31206417" w14:textId="77777777" w:rsidR="00586C6E" w:rsidRPr="008526C4" w:rsidRDefault="00586C6E" w:rsidP="003F0B6A">
      <w:pPr>
        <w:pBdr>
          <w:bottom w:val="single" w:sz="4" w:space="1" w:color="auto"/>
        </w:pBdr>
        <w:shd w:val="clear" w:color="auto" w:fill="FFFFFF" w:themeFill="background1"/>
        <w:jc w:val="center"/>
      </w:pPr>
    </w:p>
    <w:p w14:paraId="6D9745DA" w14:textId="77777777" w:rsidR="00C64F9A" w:rsidRDefault="00C64F9A" w:rsidP="00C64F9A">
      <w:pPr>
        <w:pBdr>
          <w:bottom w:val="single" w:sz="4" w:space="1" w:color="auto"/>
        </w:pBdr>
        <w:shd w:val="clear" w:color="auto" w:fill="FFFFFF" w:themeFill="background1"/>
        <w:jc w:val="center"/>
        <w:rPr>
          <w:color w:val="0070C0"/>
          <w:u w:val="single"/>
        </w:rPr>
      </w:pPr>
    </w:p>
    <w:p w14:paraId="5FC91D0B" w14:textId="77777777" w:rsidR="00C64F9A" w:rsidRDefault="00C64F9A" w:rsidP="00C64F9A">
      <w:pPr>
        <w:pBdr>
          <w:bottom w:val="single" w:sz="4" w:space="1" w:color="auto"/>
        </w:pBdr>
        <w:shd w:val="clear" w:color="auto" w:fill="FFFFFF" w:themeFill="background1"/>
        <w:jc w:val="center"/>
        <w:rPr>
          <w:color w:val="0070C0"/>
          <w:u w:val="single"/>
        </w:rPr>
      </w:pPr>
    </w:p>
    <w:p w14:paraId="69225395" w14:textId="3E0A5ADD" w:rsidR="00C64F9A" w:rsidRDefault="00C64F9A" w:rsidP="00C64F9A">
      <w:pPr>
        <w:pBdr>
          <w:bottom w:val="single" w:sz="4" w:space="1" w:color="auto"/>
        </w:pBdr>
        <w:shd w:val="clear" w:color="auto" w:fill="FFFFFF" w:themeFill="background1"/>
        <w:jc w:val="center"/>
      </w:pPr>
      <w:r w:rsidRPr="003657F4">
        <w:rPr>
          <w:highlight w:val="yellow"/>
        </w:rPr>
        <w:t>Received: 2</w:t>
      </w:r>
      <w:r w:rsidR="00852D4B" w:rsidRPr="003657F4">
        <w:rPr>
          <w:highlight w:val="yellow"/>
        </w:rPr>
        <w:t>5</w:t>
      </w:r>
      <w:r w:rsidRPr="003657F4">
        <w:rPr>
          <w:highlight w:val="yellow"/>
        </w:rPr>
        <w:t xml:space="preserve"> November 2025 </w:t>
      </w:r>
      <w:r w:rsidRPr="003657F4">
        <w:rPr>
          <w:highlight w:val="yellow"/>
        </w:rPr>
        <w:tab/>
      </w:r>
      <w:r w:rsidRPr="003657F4">
        <w:rPr>
          <w:highlight w:val="yellow"/>
        </w:rPr>
        <w:tab/>
        <w:t xml:space="preserve">      Accepted: </w:t>
      </w:r>
      <w:r w:rsidR="00852D4B" w:rsidRPr="003657F4">
        <w:rPr>
          <w:highlight w:val="yellow"/>
        </w:rPr>
        <w:t>12</w:t>
      </w:r>
      <w:r w:rsidRPr="003657F4">
        <w:rPr>
          <w:highlight w:val="yellow"/>
        </w:rPr>
        <w:t xml:space="preserve"> </w:t>
      </w:r>
      <w:r w:rsidR="00852D4B" w:rsidRPr="003657F4">
        <w:rPr>
          <w:highlight w:val="yellow"/>
        </w:rPr>
        <w:t>January</w:t>
      </w:r>
      <w:r w:rsidRPr="003657F4">
        <w:rPr>
          <w:highlight w:val="yellow"/>
        </w:rPr>
        <w:t xml:space="preserve"> 202</w:t>
      </w:r>
      <w:r w:rsidR="00852D4B" w:rsidRPr="003657F4">
        <w:rPr>
          <w:highlight w:val="yellow"/>
        </w:rPr>
        <w:t>6</w:t>
      </w:r>
      <w:r w:rsidRPr="003657F4">
        <w:rPr>
          <w:highlight w:val="yellow"/>
        </w:rPr>
        <w:t xml:space="preserve"> </w:t>
      </w:r>
      <w:r w:rsidRPr="003657F4">
        <w:rPr>
          <w:highlight w:val="yellow"/>
        </w:rPr>
        <w:tab/>
        <w:t xml:space="preserve">              </w:t>
      </w:r>
      <w:r w:rsidRPr="003657F4">
        <w:rPr>
          <w:highlight w:val="yellow"/>
        </w:rPr>
        <w:tab/>
        <w:t xml:space="preserve">           Published: 28 February 2026</w:t>
      </w:r>
    </w:p>
    <w:p w14:paraId="6C9FE9E8" w14:textId="77777777" w:rsidR="00C64F9A" w:rsidRDefault="00C64F9A" w:rsidP="00C64F9A">
      <w:pPr>
        <w:pBdr>
          <w:bottom w:val="single" w:sz="4" w:space="1" w:color="auto"/>
        </w:pBdr>
        <w:shd w:val="clear" w:color="auto" w:fill="FFFFFF" w:themeFill="background1"/>
      </w:pPr>
    </w:p>
    <w:p w14:paraId="75D8FCAA" w14:textId="2A4A0066" w:rsidR="00C64F9A" w:rsidRPr="00AB794E" w:rsidRDefault="00C64F9A" w:rsidP="00AB794E">
      <w:pPr>
        <w:pBdr>
          <w:bottom w:val="single" w:sz="4" w:space="1" w:color="auto"/>
        </w:pBdr>
        <w:shd w:val="clear" w:color="auto" w:fill="FFFFFF" w:themeFill="background1"/>
        <w:jc w:val="both"/>
        <w:rPr>
          <w:sz w:val="16"/>
          <w:szCs w:val="16"/>
        </w:rPr>
      </w:pPr>
      <w:r w:rsidRPr="003657F4">
        <w:rPr>
          <w:sz w:val="16"/>
          <w:szCs w:val="16"/>
          <w:highlight w:val="yellow"/>
        </w:rPr>
        <w:t>Citation</w:t>
      </w:r>
      <w:r w:rsidRPr="003657F4">
        <w:rPr>
          <w:sz w:val="16"/>
          <w:szCs w:val="16"/>
          <w:highlight w:val="yellow"/>
          <w:shd w:val="clear" w:color="auto" w:fill="FFFFFF" w:themeFill="background1"/>
        </w:rPr>
        <w:t>:</w:t>
      </w:r>
      <w:r w:rsidRPr="00AB794E">
        <w:rPr>
          <w:color w:val="000000"/>
          <w:sz w:val="21"/>
          <w:szCs w:val="21"/>
          <w:shd w:val="clear" w:color="auto" w:fill="FFFFFF" w:themeFill="background1"/>
        </w:rPr>
        <w:t xml:space="preserve"> </w:t>
      </w:r>
    </w:p>
    <w:p w14:paraId="01DC3E8D" w14:textId="77777777" w:rsidR="00C64F9A" w:rsidRPr="00C854FC" w:rsidRDefault="00C64F9A" w:rsidP="00AB794E">
      <w:pPr>
        <w:pBdr>
          <w:bottom w:val="single" w:sz="4" w:space="1" w:color="auto"/>
        </w:pBdr>
        <w:shd w:val="clear" w:color="auto" w:fill="FFFFFF" w:themeFill="background1"/>
        <w:spacing w:line="360" w:lineRule="auto"/>
        <w:jc w:val="center"/>
        <w:rPr>
          <w:sz w:val="16"/>
          <w:szCs w:val="16"/>
        </w:rPr>
      </w:pPr>
    </w:p>
    <w:bookmarkEnd w:id="0"/>
    <w:p w14:paraId="702656E4" w14:textId="77777777" w:rsidR="00293688" w:rsidRDefault="00293688" w:rsidP="003F0B6A">
      <w:pPr>
        <w:rPr>
          <w:b/>
        </w:rPr>
      </w:pPr>
    </w:p>
    <w:p w14:paraId="09E05328" w14:textId="77777777" w:rsidR="00293688" w:rsidRPr="00D15658" w:rsidRDefault="00293688" w:rsidP="003F0B6A">
      <w:pPr>
        <w:pStyle w:val="icsmabstracttitle"/>
        <w:pBdr>
          <w:top w:val="none" w:sz="0" w:space="0" w:color="auto"/>
        </w:pBdr>
        <w:outlineLvl w:val="0"/>
        <w:rPr>
          <w:sz w:val="20"/>
        </w:rPr>
      </w:pPr>
      <w:bookmarkStart w:id="1" w:name="_Hlk95818459"/>
      <w:r w:rsidRPr="00D15658">
        <w:rPr>
          <w:sz w:val="20"/>
        </w:rPr>
        <w:t>Abstract</w:t>
      </w:r>
    </w:p>
    <w:p w14:paraId="4DFE3DD3" w14:textId="77777777" w:rsidR="003657F4" w:rsidRPr="003657F4" w:rsidRDefault="003657F4" w:rsidP="003657F4">
      <w:pPr>
        <w:pStyle w:val="icsmkeywords"/>
        <w:shd w:val="clear" w:color="auto" w:fill="DBE5F1" w:themeFill="accent1" w:themeFillTint="33"/>
        <w:rPr>
          <w:sz w:val="20"/>
        </w:rPr>
      </w:pPr>
      <w:r w:rsidRPr="003657F4">
        <w:rPr>
          <w:sz w:val="20"/>
        </w:rPr>
        <w:t>The abstract should state briefly the purpose of the research, the principal results and major conclusions. The abstract should be around 200 words long at the most. The abstract should be a single paragraph with no headings, citations and should be written in the form of structure that gives a clear snapshot of the study.</w:t>
      </w:r>
    </w:p>
    <w:p w14:paraId="2D96A996" w14:textId="77777777" w:rsidR="003657F4" w:rsidRPr="003657F4" w:rsidRDefault="003657F4" w:rsidP="003657F4">
      <w:pPr>
        <w:pStyle w:val="icsmkeywords"/>
        <w:shd w:val="clear" w:color="auto" w:fill="DBE5F1" w:themeFill="accent1" w:themeFillTint="33"/>
        <w:rPr>
          <w:sz w:val="20"/>
        </w:rPr>
      </w:pPr>
    </w:p>
    <w:p w14:paraId="76707796" w14:textId="7DE2B46A" w:rsidR="00293688" w:rsidRPr="003657F4" w:rsidRDefault="003657F4" w:rsidP="006640E7">
      <w:pPr>
        <w:pStyle w:val="icsmkeywords"/>
        <w:shd w:val="clear" w:color="auto" w:fill="DBE5F1" w:themeFill="accent1" w:themeFillTint="33"/>
        <w:rPr>
          <w:iCs/>
          <w:sz w:val="20"/>
        </w:rPr>
      </w:pPr>
      <w:r w:rsidRPr="003657F4">
        <w:rPr>
          <w:sz w:val="20"/>
        </w:rPr>
        <w:t>Keywords: Keyword1, Keyword2, Keyword3 (Please select a maximum of 6 keywords from the keyword list)</w:t>
      </w:r>
    </w:p>
    <w:p w14:paraId="53A8AE6D" w14:textId="77777777" w:rsidR="00293688" w:rsidRDefault="00293688" w:rsidP="006640E7">
      <w:pPr>
        <w:pBdr>
          <w:bottom w:val="single" w:sz="4" w:space="0" w:color="auto"/>
        </w:pBdr>
        <w:shd w:val="clear" w:color="auto" w:fill="DBE5F1" w:themeFill="accent1" w:themeFillTint="33"/>
        <w:spacing w:after="200"/>
        <w:jc w:val="both"/>
      </w:pPr>
    </w:p>
    <w:bookmarkEnd w:id="1"/>
    <w:p w14:paraId="0938776C" w14:textId="77777777" w:rsidR="00293688" w:rsidRDefault="00293688">
      <w:pPr>
        <w:pBdr>
          <w:bottom w:val="single" w:sz="4" w:space="1" w:color="auto"/>
        </w:pBdr>
        <w:spacing w:after="200"/>
        <w:jc w:val="both"/>
        <w:sectPr w:rsidR="00293688" w:rsidSect="00852D4B">
          <w:headerReference w:type="first" r:id="rId9"/>
          <w:footnotePr>
            <w:numFmt w:val="chicago"/>
            <w:numRestart w:val="eachPage"/>
          </w:footnotePr>
          <w:pgSz w:w="11906" w:h="16838" w:code="9"/>
          <w:pgMar w:top="709" w:right="913" w:bottom="1627" w:left="913" w:header="720" w:footer="720" w:gutter="0"/>
          <w:pgNumType w:start="45"/>
          <w:cols w:space="480"/>
          <w:titlePg/>
          <w:docGrid w:linePitch="272"/>
        </w:sectPr>
      </w:pPr>
    </w:p>
    <w:p w14:paraId="2A5FE974" w14:textId="7042CA06" w:rsidR="00713DE8" w:rsidRPr="006640E7" w:rsidRDefault="00F661AD" w:rsidP="006640E7">
      <w:pPr>
        <w:pStyle w:val="icsmheading1"/>
        <w:numPr>
          <w:ilvl w:val="0"/>
          <w:numId w:val="6"/>
        </w:numPr>
        <w:spacing w:before="0" w:after="0" w:line="360" w:lineRule="auto"/>
        <w:outlineLvl w:val="0"/>
        <w:rPr>
          <w:color w:val="0070C0"/>
        </w:rPr>
      </w:pPr>
      <w:r w:rsidRPr="006640E7">
        <w:rPr>
          <w:color w:val="0070C0"/>
        </w:rPr>
        <w:t>Introduction</w:t>
      </w:r>
      <w:r w:rsidR="00713DE8" w:rsidRPr="006640E7">
        <w:rPr>
          <w:color w:val="0070C0"/>
        </w:rPr>
        <w:t xml:space="preserve"> </w:t>
      </w:r>
    </w:p>
    <w:p w14:paraId="68037646" w14:textId="4A30731B" w:rsidR="006640E7" w:rsidRDefault="00000000" w:rsidP="006640E7">
      <w:pPr>
        <w:pStyle w:val="icsmheading1"/>
        <w:spacing w:before="0"/>
        <w:outlineLvl w:val="0"/>
      </w:pPr>
      <w:r>
        <w:rPr>
          <w:color w:val="0070C0"/>
        </w:rPr>
        <w:pict w14:anchorId="43450728">
          <v:rect id="_x0000_i1025" style="width:240pt;height:4pt;mso-position-horizontal:absolute;mso-position-horizontal-relative:text;mso-position-vertical:absolute;mso-position-vertical-relative:text" o:hralign="center" o:hrstd="t" o:hrnoshade="t" o:hr="t" fillcolor="#4f81bd [3204]" stroked="f"/>
        </w:pict>
      </w:r>
    </w:p>
    <w:p w14:paraId="20518258" w14:textId="2C72921C" w:rsidR="00D647CA" w:rsidRDefault="0095452E" w:rsidP="002331F7">
      <w:pPr>
        <w:pStyle w:val="icsmbodytext"/>
      </w:pPr>
      <w:r w:rsidRPr="0095452E">
        <w:t xml:space="preserve">A standard scientific research paper is typically structured into several key sections, each serving a distinct purpose. It begins with a </w:t>
      </w:r>
      <w:r w:rsidRPr="0095452E">
        <w:rPr>
          <w:b/>
          <w:bCs/>
        </w:rPr>
        <w:t>Title</w:t>
      </w:r>
      <w:r w:rsidRPr="0095452E">
        <w:t xml:space="preserve">, which should be concise, specific, and informative, followed by an </w:t>
      </w:r>
      <w:r w:rsidRPr="0095452E">
        <w:rPr>
          <w:b/>
          <w:bCs/>
        </w:rPr>
        <w:t>Abstract</w:t>
      </w:r>
      <w:r w:rsidRPr="0095452E">
        <w:t xml:space="preserve">, </w:t>
      </w:r>
      <w:proofErr w:type="gramStart"/>
      <w:r w:rsidRPr="0095452E">
        <w:t>a brief summary</w:t>
      </w:r>
      <w:proofErr w:type="gramEnd"/>
      <w:r w:rsidRPr="0095452E">
        <w:t xml:space="preserve"> of the study that includes the background, objective, methods, key results, and conclusion, allowing readers to understand the study without reading the full paper. The </w:t>
      </w:r>
      <w:r w:rsidRPr="0095452E">
        <w:rPr>
          <w:b/>
          <w:bCs/>
        </w:rPr>
        <w:t>Introduction</w:t>
      </w:r>
      <w:r w:rsidRPr="0095452E">
        <w:t xml:space="preserve"> provides context by reviewing relevant literature, identifying the research gap, and stating the study’s objective or hypothesis. The </w:t>
      </w:r>
      <w:r w:rsidRPr="0095452E">
        <w:rPr>
          <w:b/>
          <w:bCs/>
        </w:rPr>
        <w:t>Materials and Methods</w:t>
      </w:r>
      <w:r w:rsidRPr="0095452E">
        <w:t xml:space="preserve"> section </w:t>
      </w:r>
      <w:proofErr w:type="gramStart"/>
      <w:r w:rsidRPr="0095452E">
        <w:t>details</w:t>
      </w:r>
      <w:proofErr w:type="gramEnd"/>
      <w:r w:rsidRPr="0095452E">
        <w:t xml:space="preserve"> the study design, procedures, materials, and data analysis, ensuring the research can be replicated. The </w:t>
      </w:r>
      <w:r w:rsidRPr="0095452E">
        <w:rPr>
          <w:b/>
          <w:bCs/>
        </w:rPr>
        <w:t>Results</w:t>
      </w:r>
      <w:r w:rsidRPr="0095452E">
        <w:t xml:space="preserve"> section presents the findings clearly, often with tables, figures, or graphs, without interpretation, while the </w:t>
      </w:r>
      <w:r w:rsidRPr="0095452E">
        <w:rPr>
          <w:b/>
          <w:bCs/>
        </w:rPr>
        <w:t>Discussion</w:t>
      </w:r>
      <w:r w:rsidRPr="0095452E">
        <w:t xml:space="preserve"> interprets these findings, compares them with previous studies, addresses implications and limitations, and may suggest future research directions. The </w:t>
      </w:r>
      <w:r w:rsidRPr="0095452E">
        <w:rPr>
          <w:b/>
          <w:bCs/>
        </w:rPr>
        <w:t>Conclusion</w:t>
      </w:r>
      <w:r w:rsidRPr="0095452E">
        <w:t xml:space="preserve"> summarizes the main outcomes and emphasizes their significance. Optional sections include </w:t>
      </w:r>
      <w:r w:rsidRPr="0095452E">
        <w:rPr>
          <w:b/>
          <w:bCs/>
        </w:rPr>
        <w:t>Acknowledgments</w:t>
      </w:r>
      <w:r w:rsidRPr="0095452E">
        <w:t xml:space="preserve"> for contributors or funding sources, </w:t>
      </w:r>
      <w:r w:rsidRPr="0095452E">
        <w:rPr>
          <w:b/>
          <w:bCs/>
        </w:rPr>
        <w:t>References</w:t>
      </w:r>
      <w:r w:rsidRPr="0095452E">
        <w:t xml:space="preserve"> listing all cited sources in the appropriate style, and </w:t>
      </w:r>
      <w:r w:rsidRPr="0095452E">
        <w:rPr>
          <w:b/>
          <w:bCs/>
        </w:rPr>
        <w:t>Appendices</w:t>
      </w:r>
      <w:r w:rsidRPr="0095452E">
        <w:t xml:space="preserve"> for supplementary material such as raw data or detailed calculations. </w:t>
      </w:r>
    </w:p>
    <w:p w14:paraId="2FA089D8" w14:textId="77777777" w:rsidR="0095452E" w:rsidRDefault="0095452E" w:rsidP="0095452E">
      <w:pPr>
        <w:pStyle w:val="icsmbodytext"/>
        <w:ind w:firstLine="0"/>
      </w:pPr>
    </w:p>
    <w:p w14:paraId="4E68FB03" w14:textId="77777777" w:rsidR="0095452E" w:rsidRDefault="0095452E" w:rsidP="002331F7">
      <w:pPr>
        <w:pStyle w:val="icsmbodytext"/>
      </w:pPr>
    </w:p>
    <w:p w14:paraId="06C9D5A5" w14:textId="3036BEE3" w:rsidR="00D647CA" w:rsidRDefault="00D647CA" w:rsidP="00D647CA">
      <w:pPr>
        <w:pStyle w:val="icsmheading1"/>
        <w:numPr>
          <w:ilvl w:val="1"/>
          <w:numId w:val="18"/>
        </w:numPr>
        <w:spacing w:before="0"/>
        <w:outlineLvl w:val="0"/>
      </w:pPr>
      <w:r>
        <w:t>How to use the template</w:t>
      </w:r>
    </w:p>
    <w:p w14:paraId="0815DCA8" w14:textId="77777777" w:rsidR="00D647CA" w:rsidRDefault="00D647CA" w:rsidP="00D647CA">
      <w:pPr>
        <w:pStyle w:val="icsmbodytext"/>
      </w:pPr>
      <w:r>
        <w:t>Using this template will enable you to prepare your paper in accordance with the instructions for authors for CJAS</w:t>
      </w:r>
      <w:r w:rsidRPr="00CD2915">
        <w:t xml:space="preserve"> </w:t>
      </w:r>
      <w:r>
        <w:t xml:space="preserve">papers with a minimal amount of manual styling and formatting. </w:t>
      </w:r>
    </w:p>
    <w:p w14:paraId="49BED7F9" w14:textId="77777777" w:rsidR="00D647CA" w:rsidRDefault="00D647CA" w:rsidP="00D647CA">
      <w:pPr>
        <w:pStyle w:val="icsmbodytext"/>
        <w:spacing w:after="60"/>
        <w:ind w:firstLine="238"/>
      </w:pPr>
      <w:r>
        <w:t xml:space="preserve">Please read through the following sections for more information on preparing your paper. However, if you use the </w:t>
      </w:r>
      <w:proofErr w:type="gramStart"/>
      <w:r>
        <w:t>template</w:t>
      </w:r>
      <w:proofErr w:type="gramEnd"/>
      <w:r>
        <w:t xml:space="preserve"> you do not have to worry about setting margins, page size, and column size etc. as the template already has the correct dimensions. </w:t>
      </w:r>
    </w:p>
    <w:p w14:paraId="467FD9FB" w14:textId="77777777" w:rsidR="00F570B7" w:rsidRDefault="00F570B7" w:rsidP="003657F4">
      <w:pPr>
        <w:pStyle w:val="icsmbodytext"/>
        <w:ind w:firstLine="0"/>
      </w:pPr>
    </w:p>
    <w:p w14:paraId="0008FEB8" w14:textId="77777777" w:rsidR="002331F7" w:rsidRPr="006640E7" w:rsidRDefault="002331F7" w:rsidP="002331F7">
      <w:pPr>
        <w:pStyle w:val="icsmbodytext"/>
        <w:ind w:firstLine="0"/>
        <w:rPr>
          <w:color w:val="0070C0"/>
        </w:rPr>
      </w:pPr>
    </w:p>
    <w:p w14:paraId="3E9EB008" w14:textId="29A5064C" w:rsidR="00713DE8" w:rsidRPr="00D647CA" w:rsidRDefault="003657F4" w:rsidP="00D647CA">
      <w:pPr>
        <w:pStyle w:val="ListParagraph"/>
        <w:numPr>
          <w:ilvl w:val="0"/>
          <w:numId w:val="6"/>
        </w:numPr>
        <w:rPr>
          <w:b/>
          <w:color w:val="0070C0"/>
        </w:rPr>
      </w:pPr>
      <w:r w:rsidRPr="003657F4">
        <w:rPr>
          <w:b/>
          <w:color w:val="0070C0"/>
        </w:rPr>
        <w:t>Subsections</w:t>
      </w:r>
    </w:p>
    <w:p w14:paraId="164635D3" w14:textId="6F7CC0EE" w:rsidR="006640E7" w:rsidRPr="00D647CA" w:rsidRDefault="00000000" w:rsidP="006640E7">
      <w:pPr>
        <w:pStyle w:val="icsmheading1"/>
        <w:spacing w:before="0" w:after="0"/>
        <w:outlineLvl w:val="0"/>
        <w:rPr>
          <w:color w:val="0070C0"/>
        </w:rPr>
      </w:pPr>
      <w:r>
        <w:rPr>
          <w:color w:val="0070C0"/>
        </w:rPr>
        <w:pict w14:anchorId="207DE405">
          <v:rect id="_x0000_i1026" style="width:240pt;height:4pt;mso-position-horizontal:absolute;mso-position-horizontal-relative:text;mso-position-vertical:absolute;mso-position-vertical-relative:text" o:hralign="center" o:hrstd="t" o:hrnoshade="t" o:hr="t" fillcolor="#4f81bd [3204]" stroked="f"/>
        </w:pict>
      </w:r>
    </w:p>
    <w:p w14:paraId="1287D340" w14:textId="46AE4B5C" w:rsidR="00D647CA" w:rsidRDefault="00D647CA" w:rsidP="00D647CA">
      <w:pPr>
        <w:pStyle w:val="icsmheading1"/>
        <w:numPr>
          <w:ilvl w:val="1"/>
          <w:numId w:val="19"/>
        </w:numPr>
        <w:spacing w:before="100" w:beforeAutospacing="1"/>
        <w:outlineLvl w:val="0"/>
      </w:pPr>
      <w:r w:rsidRPr="009C7DD2">
        <w:t>Subsections</w:t>
      </w:r>
      <w:r>
        <w:t xml:space="preserve"> </w:t>
      </w:r>
    </w:p>
    <w:p w14:paraId="48662091" w14:textId="09AEE2A1" w:rsidR="00D647CA" w:rsidRDefault="00D647CA" w:rsidP="00D647CA">
      <w:pPr>
        <w:pStyle w:val="icsmbodytext"/>
        <w:spacing w:after="240"/>
        <w:ind w:firstLine="0"/>
      </w:pPr>
      <w:r>
        <w:t>Divide your article into clearly defined and numbered sections. Subsections should be numbered 1.1 (then 1.1.1, 1.1.2, ...), 1.2, etc. (the abstract, Acknowledgements, and References are not included in section numbering).  Use this numbering also for internal cross-referencing: do not just refer to "the text". Any subsection may be given a brief heading.  Each heading should appear on its own separate line.</w:t>
      </w:r>
    </w:p>
    <w:p w14:paraId="725B7358" w14:textId="249C51CC" w:rsidR="00D647CA" w:rsidRDefault="00D647CA" w:rsidP="00D647CA">
      <w:pPr>
        <w:pStyle w:val="icsmheading1"/>
        <w:numPr>
          <w:ilvl w:val="2"/>
          <w:numId w:val="19"/>
        </w:numPr>
        <w:spacing w:before="100" w:beforeAutospacing="1"/>
        <w:outlineLvl w:val="0"/>
        <w:rPr>
          <w:b w:val="0"/>
          <w:bCs/>
          <w:i/>
          <w:iCs/>
        </w:rPr>
      </w:pPr>
      <w:r w:rsidRPr="00D647CA">
        <w:rPr>
          <w:b w:val="0"/>
          <w:bCs/>
          <w:i/>
          <w:iCs/>
        </w:rPr>
        <w:t>Subsections</w:t>
      </w:r>
    </w:p>
    <w:p w14:paraId="0EC51946" w14:textId="77777777" w:rsidR="00D647CA" w:rsidRDefault="00D647CA" w:rsidP="00D647CA">
      <w:pPr>
        <w:pStyle w:val="icsmheading1"/>
        <w:numPr>
          <w:ilvl w:val="2"/>
          <w:numId w:val="19"/>
        </w:numPr>
        <w:spacing w:before="100" w:beforeAutospacing="1"/>
        <w:outlineLvl w:val="0"/>
        <w:rPr>
          <w:b w:val="0"/>
          <w:bCs/>
          <w:i/>
          <w:iCs/>
        </w:rPr>
      </w:pPr>
      <w:r w:rsidRPr="00D647CA">
        <w:rPr>
          <w:b w:val="0"/>
          <w:bCs/>
          <w:i/>
          <w:iCs/>
        </w:rPr>
        <w:t>Subsections</w:t>
      </w:r>
    </w:p>
    <w:p w14:paraId="6C090707" w14:textId="3423D900" w:rsidR="0095452E" w:rsidRPr="00BF77B2" w:rsidRDefault="00D647CA" w:rsidP="0095452E">
      <w:pPr>
        <w:pStyle w:val="icsmheading1"/>
        <w:numPr>
          <w:ilvl w:val="2"/>
          <w:numId w:val="19"/>
        </w:numPr>
        <w:spacing w:before="100" w:beforeAutospacing="1"/>
        <w:outlineLvl w:val="0"/>
        <w:rPr>
          <w:b w:val="0"/>
          <w:bCs/>
          <w:i/>
          <w:iCs/>
        </w:rPr>
      </w:pPr>
      <w:r w:rsidRPr="00D647CA">
        <w:rPr>
          <w:b w:val="0"/>
          <w:bCs/>
          <w:i/>
          <w:iCs/>
        </w:rPr>
        <w:t>Subsections</w:t>
      </w:r>
    </w:p>
    <w:p w14:paraId="73B0C695" w14:textId="1B09A66E" w:rsidR="00D647CA" w:rsidRDefault="00D647CA" w:rsidP="00D647CA">
      <w:pPr>
        <w:pStyle w:val="icsmheading1"/>
        <w:numPr>
          <w:ilvl w:val="1"/>
          <w:numId w:val="19"/>
        </w:numPr>
        <w:spacing w:before="0"/>
        <w:outlineLvl w:val="0"/>
      </w:pPr>
      <w:r>
        <w:lastRenderedPageBreak/>
        <w:t>Format</w:t>
      </w:r>
    </w:p>
    <w:p w14:paraId="5FBF26E8" w14:textId="77777777" w:rsidR="00D647CA" w:rsidRDefault="00D647CA" w:rsidP="00D647CA">
      <w:pPr>
        <w:pStyle w:val="icsmbodytext"/>
      </w:pPr>
      <w:r>
        <w:t xml:space="preserve">Text should be produced within the dimensions shown on these pages; each column </w:t>
      </w:r>
      <w:smartTag w:uri="urn:schemas-microsoft-com:office:smarttags" w:element="metricconverter">
        <w:smartTagPr>
          <w:attr w:name="ProductID" w:val="8.47 cm"/>
        </w:smartTagPr>
        <w:r>
          <w:t>8.47 cm</w:t>
        </w:r>
      </w:smartTag>
      <w:r>
        <w:t xml:space="preserve"> wide with </w:t>
      </w:r>
      <w:smartTag w:uri="urn:schemas-microsoft-com:office:smarttags" w:element="metricconverter">
        <w:smartTagPr>
          <w:attr w:name="ProductID" w:val="0.85 cm"/>
        </w:smartTagPr>
        <w:r>
          <w:t>0.85 cm</w:t>
        </w:r>
      </w:smartTag>
      <w:r>
        <w:t xml:space="preserve"> middle margin, total width of </w:t>
      </w:r>
      <w:smartTag w:uri="urn:schemas-microsoft-com:office:smarttags" w:element="metricconverter">
        <w:smartTagPr>
          <w:attr w:name="ProductID" w:val="17.78 cm"/>
        </w:smartTagPr>
        <w:r>
          <w:t>17.78 cm</w:t>
        </w:r>
      </w:smartTag>
      <w:r>
        <w:t xml:space="preserve"> and a maximum length of 21cm on the first page and 23.5cm on the second and following pages. Make use of the maximum stipulated length apart from the following two exceptions: (i) do not begin a new section directly at the bottom of a page, but transfer the heading to the top of the next column; (ii) you may exceed the length of the text area by </w:t>
      </w:r>
      <w:r>
        <w:rPr>
          <w:i/>
        </w:rPr>
        <w:t>one line only</w:t>
      </w:r>
      <w:r>
        <w:t xml:space="preserve"> in order to complete a section of text or a paragraph.</w:t>
      </w:r>
    </w:p>
    <w:p w14:paraId="434477F6" w14:textId="77777777" w:rsidR="00D647CA" w:rsidRDefault="00D647CA" w:rsidP="00D647CA">
      <w:pPr>
        <w:pStyle w:val="icsmbodytext"/>
      </w:pPr>
      <w:r>
        <w:t xml:space="preserve">You must use 1.0 (single) line spacing. However, when typing complicated mathematical text, it is important to increase the space between the text lines </w:t>
      </w:r>
      <w:proofErr w:type="gramStart"/>
      <w:r>
        <w:t>in order to</w:t>
      </w:r>
      <w:proofErr w:type="gramEnd"/>
      <w:r>
        <w:t xml:space="preserve"> prevent sub- and superscript fonts overlapping one another and making your printed matter illegible. </w:t>
      </w:r>
    </w:p>
    <w:p w14:paraId="34BADE80" w14:textId="77777777" w:rsidR="00D647CA" w:rsidRDefault="00D647CA" w:rsidP="00D647CA">
      <w:pPr>
        <w:pStyle w:val="icsmbodytext"/>
      </w:pPr>
      <w:r>
        <w:t xml:space="preserve">All text should be Times New Roman (or Times Roman) with font sizes as follow: Title 16pt, Authors 11pt, Addresses 10pt, Abstract including abstract title 11pt, Keywords 10pt, Body text 10pt, Level 1 headings 10pt bold, Level 2 headings 10pt italic, Level 3 headings 10pt italic no space below, Level 4 headings 10pt italic no space below and text runs on, Footnotes 8pt. </w:t>
      </w:r>
    </w:p>
    <w:p w14:paraId="7FF6AEEF" w14:textId="77777777" w:rsidR="00D647CA" w:rsidRDefault="00D647CA" w:rsidP="00D647CA">
      <w:pPr>
        <w:pStyle w:val="icsmbodytext"/>
      </w:pPr>
      <w:r>
        <w:t>If corrections are made to the printout, run off completely new replacement pages. The contrast on these pages should be consistent with the rest of the paper, as should text dimensions and font sizes.</w:t>
      </w:r>
    </w:p>
    <w:p w14:paraId="72115AE0" w14:textId="0E58A71A" w:rsidR="00D647CA" w:rsidRDefault="00D647CA" w:rsidP="00D647CA">
      <w:pPr>
        <w:pStyle w:val="icsmbodytext"/>
        <w:rPr>
          <w:bCs/>
          <w:lang w:val="en-US"/>
        </w:rPr>
      </w:pPr>
      <w:r w:rsidRPr="00B40A59">
        <w:rPr>
          <w:bCs/>
          <w:lang w:val="en-US"/>
        </w:rPr>
        <w:t>Research Manuscript Sections</w:t>
      </w:r>
      <w:r>
        <w:rPr>
          <w:bCs/>
          <w:lang w:val="en-US"/>
        </w:rPr>
        <w:t xml:space="preserve"> for Original Research </w:t>
      </w:r>
      <w:proofErr w:type="gramStart"/>
      <w:r>
        <w:rPr>
          <w:bCs/>
          <w:lang w:val="en-US"/>
        </w:rPr>
        <w:t>paper</w:t>
      </w:r>
      <w:proofErr w:type="gramEnd"/>
      <w:r>
        <w:rPr>
          <w:bCs/>
          <w:lang w:val="en-US"/>
        </w:rPr>
        <w:t xml:space="preserve"> may include Introduction, Material and Methods, Results and Discussion and Conclusion. For the Review articles another may select desired section depending on the nature of article or section of review article may include Introduction, Body, Discussion and Conclusions.  </w:t>
      </w:r>
    </w:p>
    <w:p w14:paraId="39EC4108" w14:textId="77777777" w:rsidR="00D647CA" w:rsidRDefault="00D647CA" w:rsidP="00D647CA">
      <w:pPr>
        <w:pStyle w:val="icsmbodytext"/>
        <w:rPr>
          <w:bCs/>
          <w:lang w:val="en-US"/>
        </w:rPr>
      </w:pPr>
    </w:p>
    <w:p w14:paraId="6A3759AD" w14:textId="77777777" w:rsidR="00D647CA" w:rsidRPr="00D647CA" w:rsidRDefault="00D647CA" w:rsidP="00D647CA">
      <w:pPr>
        <w:pStyle w:val="icsmbodytext"/>
        <w:rPr>
          <w:bCs/>
        </w:rPr>
      </w:pPr>
    </w:p>
    <w:p w14:paraId="4883C560" w14:textId="2E5E37F1" w:rsidR="00713DE8" w:rsidRPr="00D647CA" w:rsidRDefault="00D647CA" w:rsidP="00D647CA">
      <w:pPr>
        <w:pStyle w:val="ListParagraph"/>
        <w:numPr>
          <w:ilvl w:val="0"/>
          <w:numId w:val="6"/>
        </w:numPr>
        <w:rPr>
          <w:b/>
          <w:color w:val="0070C0"/>
        </w:rPr>
      </w:pPr>
      <w:r w:rsidRPr="00D647CA">
        <w:rPr>
          <w:b/>
          <w:color w:val="0070C0"/>
        </w:rPr>
        <w:t>Figures and graphs</w:t>
      </w:r>
    </w:p>
    <w:p w14:paraId="221DB392" w14:textId="70F28490" w:rsidR="006640E7" w:rsidRDefault="00000000" w:rsidP="006640E7">
      <w:pPr>
        <w:pStyle w:val="icsmheading1"/>
        <w:spacing w:before="0"/>
        <w:outlineLvl w:val="0"/>
      </w:pPr>
      <w:r>
        <w:rPr>
          <w:color w:val="0070C0"/>
        </w:rPr>
        <w:pict w14:anchorId="01AD5069">
          <v:rect id="_x0000_i1027" style="width:240pt;height:4pt;mso-position-horizontal:absolute;mso-position-horizontal-relative:text;mso-position-vertical:absolute;mso-position-vertical-relative:text" o:hralign="center" o:hrstd="t" o:hrnoshade="t" o:hr="t" fillcolor="#4f81bd [3204]" stroked="f"/>
        </w:pict>
      </w:r>
    </w:p>
    <w:p w14:paraId="20FD20D0" w14:textId="77777777" w:rsidR="00D647CA" w:rsidRDefault="00D647CA" w:rsidP="00D647CA">
      <w:pPr>
        <w:pStyle w:val="icsmbodytext"/>
        <w:spacing w:after="240"/>
        <w:ind w:firstLine="238"/>
      </w:pPr>
      <w:r>
        <w:t xml:space="preserve">All illustrations should be clearly displayed by leaving at least a single line of spacing above and below them. Figures and graphs should also be large enough for the figure to be clear. Text within figures must be </w:t>
      </w:r>
      <w:r w:rsidRPr="009047CC">
        <w:t>Times New Roman</w:t>
      </w:r>
      <w:r>
        <w:t xml:space="preserve"> font, as appropriate for the figure. Font sizes for legends should be 8pt (to be legible).</w:t>
      </w:r>
      <w:r w:rsidRPr="002E5BCC">
        <w:t xml:space="preserve"> </w:t>
      </w:r>
      <w:r>
        <w:t>F</w:t>
      </w:r>
      <w:r w:rsidRPr="002E5BCC">
        <w:t>igure captions should appear below the figure</w:t>
      </w:r>
      <w:r>
        <w:t>.</w:t>
      </w:r>
      <w:r w:rsidRPr="00654063">
        <w:t xml:space="preserve"> The captions should be clear and simple</w:t>
      </w:r>
      <w:r>
        <w:t xml:space="preserve"> and should provide </w:t>
      </w:r>
      <w:r w:rsidRPr="00654063">
        <w:t xml:space="preserve">sufficient </w:t>
      </w:r>
      <w:r>
        <w:t>When placing a figure at the top of a page, the top of the figure should be at the same level as the first text line of the other column. Figure captions should be 8-point Times font, centred with the figure, and have 6pt spacing after and 4pt before the captions. The words “Fig. 1.” should be in bold as shown in the example figure in this document. You can</w:t>
      </w:r>
      <w:r>
        <w:rPr>
          <w:rStyle w:val="comment-copy"/>
        </w:rPr>
        <w:t xml:space="preserve"> also use one column for large figures </w:t>
      </w:r>
      <w:r w:rsidRPr="00245AB2">
        <w:rPr>
          <w:rStyle w:val="comment-copy"/>
        </w:rPr>
        <w:t>(Fig. 2).</w:t>
      </w:r>
      <w:r w:rsidRPr="00425351">
        <w:t xml:space="preserve"> </w:t>
      </w:r>
    </w:p>
    <w:p w14:paraId="29E09D76" w14:textId="77777777" w:rsidR="00D647CA" w:rsidRDefault="00D647CA" w:rsidP="00D647CA">
      <w:pPr>
        <w:pStyle w:val="icsmbodytext"/>
        <w:spacing w:after="240"/>
        <w:ind w:firstLine="238"/>
      </w:pPr>
      <w:r w:rsidRPr="00425351">
        <w:t xml:space="preserve">If you include figures that have already been published elsewhere, you must obtain permission from the copyright owner(s) for both the print and online format. Please be aware that some publishers do not grant electronic rights for </w:t>
      </w:r>
      <w:r w:rsidRPr="00425351">
        <w:t>free and that Springer will not be able to refund any costs that may have occurred to receive these permissions. In such cases, material from other sources should be used.</w:t>
      </w:r>
    </w:p>
    <w:p w14:paraId="29057FCD" w14:textId="77777777" w:rsidR="00D647CA" w:rsidRDefault="00D647CA" w:rsidP="00D647CA">
      <w:pPr>
        <w:pStyle w:val="icsmbodytext"/>
        <w:spacing w:after="240"/>
        <w:ind w:firstLine="238"/>
      </w:pPr>
      <w:r>
        <w:rPr>
          <w:noProof/>
          <w:lang w:val="en-US" w:eastAsia="en-US"/>
        </w:rPr>
        <w:drawing>
          <wp:inline distT="0" distB="0" distL="0" distR="0" wp14:anchorId="7314B91E" wp14:editId="7D0E9BAC">
            <wp:extent cx="2714625" cy="2011731"/>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20791" cy="2016300"/>
                    </a:xfrm>
                    <a:prstGeom prst="rect">
                      <a:avLst/>
                    </a:prstGeom>
                    <a:noFill/>
                  </pic:spPr>
                </pic:pic>
              </a:graphicData>
            </a:graphic>
          </wp:inline>
        </w:drawing>
      </w:r>
    </w:p>
    <w:p w14:paraId="53049D55" w14:textId="77777777" w:rsidR="00D647CA" w:rsidRDefault="00D647CA" w:rsidP="00D647CA">
      <w:pPr>
        <w:pStyle w:val="icsmfigurecaption"/>
        <w:spacing w:before="80" w:after="100" w:afterAutospacing="1"/>
        <w:jc w:val="left"/>
      </w:pPr>
      <w:r w:rsidRPr="00C332A8">
        <w:rPr>
          <w:b/>
          <w:bCs/>
        </w:rPr>
        <w:t>Fig. 1.</w:t>
      </w:r>
      <w:r>
        <w:t xml:space="preserve"> Good quality with clear lettering</w:t>
      </w:r>
    </w:p>
    <w:p w14:paraId="51C08215" w14:textId="77777777" w:rsidR="00D70419" w:rsidRDefault="00D70419" w:rsidP="00E37C5E">
      <w:pPr>
        <w:pStyle w:val="icsmbodytext"/>
      </w:pPr>
    </w:p>
    <w:p w14:paraId="564A2C52" w14:textId="6DDF5A57" w:rsidR="00293688" w:rsidRPr="00D647CA" w:rsidRDefault="00D647CA" w:rsidP="00D647CA">
      <w:pPr>
        <w:pStyle w:val="ListParagraph"/>
        <w:numPr>
          <w:ilvl w:val="0"/>
          <w:numId w:val="6"/>
        </w:numPr>
        <w:rPr>
          <w:b/>
          <w:color w:val="0070C0"/>
        </w:rPr>
      </w:pPr>
      <w:r w:rsidRPr="00D647CA">
        <w:rPr>
          <w:b/>
          <w:color w:val="0070C0"/>
        </w:rPr>
        <w:t>Tables</w:t>
      </w:r>
    </w:p>
    <w:p w14:paraId="31CCB939" w14:textId="7EA02D16" w:rsidR="008C7146" w:rsidRDefault="00000000" w:rsidP="008C7146">
      <w:pPr>
        <w:pStyle w:val="icsmheading1"/>
        <w:spacing w:before="0"/>
        <w:outlineLvl w:val="0"/>
      </w:pPr>
      <w:r>
        <w:rPr>
          <w:color w:val="0070C0"/>
        </w:rPr>
        <w:pict w14:anchorId="70260BD0">
          <v:rect id="_x0000_i1028" style="width:240pt;height:4pt;mso-position-horizontal:absolute;mso-position-horizontal-relative:text;mso-position-vertical:absolute;mso-position-vertical-relative:text" o:hralign="center" o:hrstd="t" o:hrnoshade="t" o:hr="t" fillcolor="#4f81bd [3204]" stroked="f"/>
        </w:pict>
      </w:r>
    </w:p>
    <w:p w14:paraId="2900018E" w14:textId="5BF92491" w:rsidR="0095452E" w:rsidRDefault="00D647CA" w:rsidP="00C64BFC">
      <w:pPr>
        <w:pStyle w:val="icsmbodytext"/>
        <w:spacing w:after="240"/>
        <w:ind w:firstLine="238"/>
        <w:rPr>
          <w:rStyle w:val="comment-copy"/>
          <w:b/>
          <w:bCs/>
        </w:rPr>
      </w:pPr>
      <w:bookmarkStart w:id="2" w:name="_Hlk95827480"/>
      <w:r>
        <w:t>Tables should have a title which makes the general meaning understandable without reference to the text. Tables should be presented in the form shown in Table 1, with all text, including title 8pt. Their layout should be consistent throughout. Horizontal lines should be placed above and below table headings, above the subheadings and at the end of the table above any notes</w:t>
      </w:r>
      <w:bookmarkEnd w:id="2"/>
      <w:r>
        <w:t>. Vertical lines should be avoided.</w:t>
      </w:r>
      <w:r w:rsidRPr="009047CC">
        <w:t xml:space="preserve"> </w:t>
      </w:r>
      <w:r>
        <w:t>Table borders should be simple ½ point lines (no double or bold lines). The header row of the table should be in bold type, not italic. If a table is too long to fit onto one page, the table number and headings should be repeated on the next page before the table is continued. Alternatively, the table can be spread over two consecutive pages (first on even-numbered, then on odd-numbered page).</w:t>
      </w:r>
      <w:r w:rsidRPr="002E5BCC">
        <w:t xml:space="preserve"> Table captions should appear above the table</w:t>
      </w:r>
      <w:r>
        <w:t xml:space="preserve">. </w:t>
      </w:r>
      <w:r w:rsidRPr="00654063">
        <w:t xml:space="preserve">The captions should be clear and simple, although sufficient information should be provided for the </w:t>
      </w:r>
      <w:r>
        <w:t>table</w:t>
      </w:r>
      <w:r w:rsidRPr="00654063">
        <w:t xml:space="preserve"> to be understood without further reference to the text.</w:t>
      </w:r>
      <w:r>
        <w:t xml:space="preserve"> Captions should be </w:t>
      </w:r>
      <w:proofErr w:type="gramStart"/>
      <w:r>
        <w:t>8 point</w:t>
      </w:r>
      <w:proofErr w:type="gramEnd"/>
      <w:r>
        <w:t xml:space="preserve"> </w:t>
      </w:r>
      <w:r w:rsidRPr="009047CC">
        <w:t>Times New Roman</w:t>
      </w:r>
      <w:r>
        <w:t xml:space="preserve"> font, centred with the table, and have 6pt spacing before and 4pt after the captions. The words “Table 1” should be in bold as shown in the example figure in this document. The caption should end with a full stop. You can</w:t>
      </w:r>
      <w:r>
        <w:rPr>
          <w:rStyle w:val="comment-copy"/>
        </w:rPr>
        <w:t xml:space="preserve"> also use one column for large tables </w:t>
      </w:r>
      <w:r w:rsidRPr="00D82C87">
        <w:rPr>
          <w:rStyle w:val="comment-copy"/>
        </w:rPr>
        <w:t>(see Table 2).</w:t>
      </w:r>
      <w:r>
        <w:rPr>
          <w:rStyle w:val="comment-copy"/>
          <w:b/>
          <w:bCs/>
        </w:rPr>
        <w:t xml:space="preserve"> </w:t>
      </w:r>
    </w:p>
    <w:p w14:paraId="7AC3A824" w14:textId="77777777" w:rsidR="0095452E" w:rsidRDefault="0095452E" w:rsidP="0095452E">
      <w:pPr>
        <w:pStyle w:val="icsmbodytext"/>
        <w:spacing w:after="240"/>
        <w:ind w:firstLine="238"/>
        <w:rPr>
          <w:rStyle w:val="comment-copy"/>
          <w:b/>
          <w:bCs/>
        </w:rPr>
      </w:pPr>
    </w:p>
    <w:p w14:paraId="6CFF3D5F" w14:textId="787FE592" w:rsidR="0095452E" w:rsidRDefault="0095452E" w:rsidP="0095452E">
      <w:pPr>
        <w:pStyle w:val="icsmheading1"/>
        <w:numPr>
          <w:ilvl w:val="0"/>
          <w:numId w:val="6"/>
        </w:numPr>
        <w:spacing w:before="0"/>
        <w:outlineLvl w:val="0"/>
        <w:rPr>
          <w:color w:val="4F81BD" w:themeColor="accent1"/>
        </w:rPr>
      </w:pPr>
      <w:r w:rsidRPr="0095452E">
        <w:rPr>
          <w:color w:val="4F81BD" w:themeColor="accent1"/>
        </w:rPr>
        <w:t>Equations</w:t>
      </w:r>
    </w:p>
    <w:p w14:paraId="13C80298" w14:textId="22300AED" w:rsidR="0095452E" w:rsidRPr="0095452E" w:rsidRDefault="0095452E" w:rsidP="0095452E">
      <w:pPr>
        <w:pStyle w:val="icsmheading1"/>
        <w:spacing w:before="0"/>
        <w:ind w:left="360" w:hanging="360"/>
        <w:outlineLvl w:val="0"/>
        <w:rPr>
          <w:color w:val="4F81BD" w:themeColor="accent1"/>
        </w:rPr>
      </w:pPr>
      <w:r>
        <w:rPr>
          <w:color w:val="0070C0"/>
        </w:rPr>
        <w:pict w14:anchorId="6075CC6B">
          <v:rect id="_x0000_i1035" style="width:240pt;height:4pt;mso-position-horizontal:absolute;mso-position-horizontal-relative:text;mso-position-vertical:absolute;mso-position-vertical-relative:text" o:hralign="center" o:hrstd="t" o:hrnoshade="t" o:hr="t" fillcolor="#4f81bd [3204]" stroked="f"/>
        </w:pict>
      </w:r>
    </w:p>
    <w:p w14:paraId="16E24CB1" w14:textId="77777777" w:rsidR="0095452E" w:rsidRDefault="0095452E" w:rsidP="0095452E">
      <w:pPr>
        <w:pStyle w:val="icsmbodytext"/>
      </w:pPr>
      <w:r>
        <w:t xml:space="preserve">Equations should be placed flush-left with the text margin and should be preceded and followed by one line of white. Equations should appear in line with the </w:t>
      </w:r>
      <w:proofErr w:type="gramStart"/>
      <w:r>
        <w:t>text, and</w:t>
      </w:r>
      <w:proofErr w:type="gramEnd"/>
      <w:r>
        <w:t xml:space="preserve"> should be numbered sequentially in parentheses on the right. The </w:t>
      </w:r>
      <w:r>
        <w:lastRenderedPageBreak/>
        <w:t>equation number should be flush with the right margin. The style “equation” includes a right tab to place the number correctly. For example:</w:t>
      </w:r>
    </w:p>
    <w:p w14:paraId="02A4DA6D" w14:textId="77777777" w:rsidR="0095452E" w:rsidRDefault="0095452E" w:rsidP="0095452E">
      <w:pPr>
        <w:pStyle w:val="Equation"/>
      </w:pPr>
      <w:r>
        <w:rPr>
          <w:rFonts w:ascii="Perpetua" w:hAnsi="Perpetua" w:cstheme="majorBidi"/>
          <w:position w:val="-12"/>
          <w:sz w:val="22"/>
          <w:szCs w:val="22"/>
        </w:rPr>
        <w:object w:dxaOrig="2200" w:dyaOrig="340" w14:anchorId="2D478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9.2pt;height:19.2pt" o:ole="">
            <v:imagedata r:id="rId11" o:title=""/>
          </v:shape>
          <o:OLEObject Type="Embed" ProgID="Equation.DSMT4" ShapeID="_x0000_i1029" DrawAspect="Content" ObjectID="_1833610238" r:id="rId12"/>
        </w:object>
      </w:r>
      <w:r>
        <w:t xml:space="preserve">                                               (1)</w:t>
      </w:r>
    </w:p>
    <w:p w14:paraId="095C3CF3" w14:textId="77777777" w:rsidR="0095452E" w:rsidRDefault="0095452E" w:rsidP="0095452E">
      <w:pPr>
        <w:pStyle w:val="icsmbodytext"/>
        <w:spacing w:after="240"/>
        <w:ind w:firstLine="238"/>
        <w:rPr>
          <w:rFonts w:ascii="Times" w:hAnsi="Times"/>
        </w:rPr>
      </w:pPr>
      <w:r>
        <w:t xml:space="preserve">The normal size of variables within the equation should be 10 points, with appropriate changes in size </w:t>
      </w:r>
      <w:r w:rsidRPr="001959F8">
        <w:t>for subscripts, superscripts, etc.</w:t>
      </w:r>
      <w:r>
        <w:t xml:space="preserve"> </w:t>
      </w:r>
      <w:r w:rsidRPr="00DD2D99">
        <w:t>You may use either Microsoft Equation Editor or the MathType add-on for all math objects in your paper. A math object is any equation or fragment containing mathematical symbols (including Greek characters, superscripts and subscripts) that appears either in-line (in the flow of normal text) like for example</w:t>
      </w:r>
      <w:r>
        <w:t xml:space="preserve"> </w:t>
      </w:r>
      <w:r w:rsidRPr="006F0F47">
        <w:rPr>
          <w:rFonts w:asciiTheme="majorBidi" w:hAnsiTheme="majorBidi" w:cstheme="majorBidi"/>
          <w:position w:val="-16"/>
          <w:sz w:val="22"/>
          <w:szCs w:val="22"/>
        </w:rPr>
        <w:object w:dxaOrig="1219" w:dyaOrig="420" w14:anchorId="2B72C513">
          <v:shape id="_x0000_i1030" type="#_x0000_t75" style="width:61.2pt;height:19.8pt" o:ole="">
            <v:imagedata r:id="rId13" o:title=""/>
          </v:shape>
          <o:OLEObject Type="Embed" ProgID="Equation.DSMT4" ShapeID="_x0000_i1030" DrawAspect="Content" ObjectID="_1833610239" r:id="rId14"/>
        </w:object>
      </w:r>
      <w:r>
        <w:rPr>
          <w:rFonts w:asciiTheme="majorBidi" w:hAnsiTheme="majorBidi" w:cstheme="majorBidi"/>
          <w:position w:val="-16"/>
          <w:sz w:val="22"/>
          <w:szCs w:val="22"/>
        </w:rPr>
        <w:t xml:space="preserve"> </w:t>
      </w:r>
      <w:r w:rsidRPr="00DD2D99">
        <w:t xml:space="preserve">or as a display equation (in its own space between lines of text) like </w:t>
      </w:r>
      <w:r>
        <w:t xml:space="preserve">Eq. (1). </w:t>
      </w:r>
      <w:r>
        <w:rPr>
          <w:rFonts w:ascii="Times" w:hAnsi="Times"/>
        </w:rPr>
        <w:t>For long equations, the equation number may appear on the next line. For very long equations, the right side of the equation should be broken into approximately equal parts and aligned to the right of the equal sign.</w:t>
      </w:r>
    </w:p>
    <w:p w14:paraId="329AF658" w14:textId="62A5F220" w:rsidR="0095452E" w:rsidRDefault="0095452E" w:rsidP="0095452E">
      <w:pPr>
        <w:pStyle w:val="icsmheading1"/>
        <w:numPr>
          <w:ilvl w:val="1"/>
          <w:numId w:val="20"/>
        </w:numPr>
        <w:spacing w:before="0"/>
        <w:outlineLvl w:val="0"/>
      </w:pPr>
      <w:r>
        <w:t xml:space="preserve">Units </w:t>
      </w:r>
    </w:p>
    <w:p w14:paraId="7DE9640C" w14:textId="77777777" w:rsidR="0095452E" w:rsidRDefault="0095452E" w:rsidP="0095452E">
      <w:pPr>
        <w:pStyle w:val="icsmbodytext"/>
        <w:spacing w:after="240"/>
        <w:ind w:firstLine="180"/>
        <w:rPr>
          <w:rFonts w:ascii="Times" w:hAnsi="Times"/>
        </w:rPr>
      </w:pPr>
      <w:r w:rsidRPr="004215FC">
        <w:rPr>
          <w:rFonts w:ascii="Times" w:hAnsi="Times"/>
        </w:rPr>
        <w:t>Units and associated symbols must invariably follow SI practice.</w:t>
      </w:r>
    </w:p>
    <w:p w14:paraId="2C83F481" w14:textId="77777777" w:rsidR="0095452E" w:rsidRDefault="0095452E" w:rsidP="0095452E">
      <w:pPr>
        <w:pStyle w:val="icsmbodytext"/>
        <w:spacing w:after="240"/>
        <w:ind w:firstLine="180"/>
        <w:rPr>
          <w:rFonts w:ascii="Times" w:hAnsi="Times"/>
        </w:rPr>
      </w:pPr>
    </w:p>
    <w:p w14:paraId="7DB02C5C" w14:textId="77777777" w:rsidR="0095452E" w:rsidRDefault="0095452E" w:rsidP="0095452E">
      <w:pPr>
        <w:spacing w:before="240" w:after="240"/>
        <w:jc w:val="both"/>
        <w:rPr>
          <w:rFonts w:ascii="Times" w:hAnsi="Times"/>
          <w:b/>
          <w:bCs/>
          <w:szCs w:val="18"/>
        </w:rPr>
      </w:pPr>
      <w:r w:rsidRPr="00425351">
        <w:rPr>
          <w:rFonts w:ascii="Times" w:hAnsi="Times"/>
          <w:b/>
          <w:bCs/>
          <w:szCs w:val="18"/>
        </w:rPr>
        <w:t>Conflicts of Interest</w:t>
      </w:r>
    </w:p>
    <w:p w14:paraId="6AA2C1BA" w14:textId="77777777" w:rsidR="0095452E" w:rsidRPr="00425351" w:rsidRDefault="0095452E" w:rsidP="0095452E">
      <w:pPr>
        <w:pStyle w:val="icsmbodytext"/>
        <w:spacing w:after="120"/>
        <w:ind w:firstLine="238"/>
        <w:rPr>
          <w:rFonts w:ascii="Times" w:hAnsi="Times"/>
          <w:b/>
        </w:rPr>
      </w:pPr>
      <w:r w:rsidRPr="00425351">
        <w:rPr>
          <w:rFonts w:ascii="Times" w:hAnsi="Times"/>
          <w:bCs/>
        </w:rPr>
        <w:t>Authors must identify and declare any personal circumstances or interests that may be perceived as influencing the representation or interpretation of reported research results. If no conflicts exist, please state that “there are no conflicts to declare” under a Conflicts of interest heading as the last section before your Acknowledgements.</w:t>
      </w:r>
    </w:p>
    <w:p w14:paraId="00EEE39A" w14:textId="77777777" w:rsidR="0095452E" w:rsidRDefault="0095452E" w:rsidP="0095452E">
      <w:pPr>
        <w:spacing w:before="240" w:after="240"/>
        <w:jc w:val="both"/>
        <w:rPr>
          <w:rFonts w:ascii="Times" w:hAnsi="Times"/>
          <w:b/>
          <w:szCs w:val="18"/>
        </w:rPr>
      </w:pPr>
      <w:r w:rsidRPr="00F702DE">
        <w:rPr>
          <w:rFonts w:ascii="Times" w:hAnsi="Times"/>
          <w:b/>
          <w:szCs w:val="18"/>
        </w:rPr>
        <w:t>Acknowledgments</w:t>
      </w:r>
    </w:p>
    <w:p w14:paraId="679E350E" w14:textId="77777777" w:rsidR="0095452E" w:rsidRDefault="0095452E" w:rsidP="0095452E">
      <w:pPr>
        <w:pStyle w:val="icsmbodytext"/>
        <w:spacing w:after="120"/>
        <w:ind w:firstLine="238"/>
        <w:rPr>
          <w:rFonts w:ascii="Times" w:hAnsi="Times"/>
        </w:rPr>
      </w:pPr>
      <w:r w:rsidRPr="00425351">
        <w:rPr>
          <w:rFonts w:ascii="Times" w:hAnsi="Times"/>
        </w:rPr>
        <w:t>In this section, you can acknowledge any support given which is not covered by the author contribution or funding sections. This may include administrative and technical support, or donations in kind (e.g., materials used for experiments).</w:t>
      </w:r>
    </w:p>
    <w:p w14:paraId="3B663713" w14:textId="77777777" w:rsidR="0095452E" w:rsidRPr="0026446A" w:rsidRDefault="0095452E" w:rsidP="0095452E">
      <w:pPr>
        <w:spacing w:before="240" w:after="240"/>
        <w:jc w:val="both"/>
        <w:rPr>
          <w:rFonts w:asciiTheme="majorBidi" w:hAnsiTheme="majorBidi" w:cstheme="majorBidi"/>
          <w:b/>
          <w:szCs w:val="18"/>
        </w:rPr>
      </w:pPr>
      <w:r w:rsidRPr="0026446A">
        <w:rPr>
          <w:rFonts w:asciiTheme="majorBidi" w:hAnsiTheme="majorBidi" w:cstheme="majorBidi"/>
          <w:b/>
          <w:szCs w:val="18"/>
        </w:rPr>
        <w:t>References</w:t>
      </w:r>
    </w:p>
    <w:p w14:paraId="5B5BA2CD" w14:textId="77777777" w:rsidR="0095452E" w:rsidRDefault="0095452E" w:rsidP="0095452E">
      <w:pPr>
        <w:pStyle w:val="icsmbodytext"/>
      </w:pPr>
      <w:r>
        <w:t>The references should be brought together at the end of the article. Authors should check whether every reference in the text appears in the list of references and vice versa. The font size for the reference list should be 9pt. Please follow the style in the examples below for Journal references, Books, Edited Books, and Patents.</w:t>
      </w:r>
    </w:p>
    <w:p w14:paraId="65817693" w14:textId="77777777" w:rsidR="0095452E" w:rsidRDefault="0095452E" w:rsidP="0095452E">
      <w:pPr>
        <w:pStyle w:val="icsmbodytext"/>
      </w:pPr>
      <w:r w:rsidRPr="006427EE">
        <w:t xml:space="preserve">References are numbered consecutively in the order in which they are first mentioned in the text. Identify references in text, tables, and legends by square bracketed numbers [1], and provide a list of references at the end of the article in numerical order using square brackets for the numbers. Reuse the original number assigned to the reference each time the reference is cited in the text, regardless of its </w:t>
      </w:r>
      <w:r w:rsidRPr="006427EE">
        <w:t xml:space="preserve">previous position in the text. Insert the citation numbers at the relevant place in the text. </w:t>
      </w:r>
      <w:proofErr w:type="gramStart"/>
      <w:r w:rsidRPr="006427EE">
        <w:t>As a general rule</w:t>
      </w:r>
      <w:proofErr w:type="gramEnd"/>
      <w:r w:rsidRPr="006427EE">
        <w:t>, reference numbers should be placed inside full stops, commas, colons and semicolons.</w:t>
      </w:r>
    </w:p>
    <w:p w14:paraId="32AED905" w14:textId="77777777" w:rsidR="0095452E" w:rsidRDefault="0095452E" w:rsidP="0095452E">
      <w:pPr>
        <w:pStyle w:val="icsmbodytext"/>
      </w:pPr>
      <w:r w:rsidRPr="006427EE">
        <w:t>When citing multiple references, use commas (without spaces) to separate them. Use an en-dash to join inclusive first and last numbers, e.g. [2,3,4,5,7,10] would be abbreviated to [2–5,7,10].</w:t>
      </w:r>
    </w:p>
    <w:p w14:paraId="78C852B4" w14:textId="77777777" w:rsidR="0095452E" w:rsidRDefault="0095452E" w:rsidP="0095452E">
      <w:pPr>
        <w:pStyle w:val="icsmbodytext"/>
      </w:pPr>
      <w:r>
        <w:t xml:space="preserve">Journal article </w:t>
      </w:r>
    </w:p>
    <w:p w14:paraId="3819C4F1" w14:textId="77777777" w:rsidR="0095452E" w:rsidRDefault="0095452E" w:rsidP="0095452E">
      <w:pPr>
        <w:pStyle w:val="icsmbodytext"/>
      </w:pPr>
      <w:r>
        <w:t xml:space="preserve">[1] Pelino Mario and Cantalini Carlo 1994 Active and Passive Elec. Comp. 16 69 </w:t>
      </w:r>
    </w:p>
    <w:p w14:paraId="4FA52DA3" w14:textId="77777777" w:rsidR="0095452E" w:rsidRDefault="0095452E" w:rsidP="0095452E">
      <w:pPr>
        <w:pStyle w:val="icsmbodytext"/>
      </w:pPr>
      <w:r>
        <w:t>[2] Wang C, Yin L, Zhang L, Xiang D and Gao R 2010 Sensors 10 2088</w:t>
      </w:r>
    </w:p>
    <w:p w14:paraId="0ED4A920" w14:textId="77777777" w:rsidR="0095452E" w:rsidRDefault="0095452E" w:rsidP="0095452E">
      <w:pPr>
        <w:pStyle w:val="icsmbodytext"/>
      </w:pPr>
      <w:r>
        <w:t xml:space="preserve">Book chapter </w:t>
      </w:r>
    </w:p>
    <w:p w14:paraId="0F68DB1D" w14:textId="77777777" w:rsidR="0095452E" w:rsidRDefault="0095452E" w:rsidP="0095452E">
      <w:pPr>
        <w:pStyle w:val="icsmbodytext"/>
      </w:pPr>
      <w:r>
        <w:t xml:space="preserve">[3] Sudesh K and Doi Y 2005 in C Bastioli (ed) Handbook of biodegradable polymers (Shawbury: Rapra Technology Ltd) p 219 </w:t>
      </w:r>
    </w:p>
    <w:p w14:paraId="44AA9AA3" w14:textId="77777777" w:rsidR="0095452E" w:rsidRDefault="0095452E" w:rsidP="0095452E">
      <w:pPr>
        <w:pStyle w:val="icsmbodytext"/>
      </w:pPr>
      <w:r>
        <w:t xml:space="preserve">Book </w:t>
      </w:r>
    </w:p>
    <w:p w14:paraId="5FFB3468" w14:textId="77777777" w:rsidR="0095452E" w:rsidRDefault="0095452E" w:rsidP="0095452E">
      <w:pPr>
        <w:pStyle w:val="icsmbodytext"/>
      </w:pPr>
      <w:r>
        <w:t xml:space="preserve">[4] Nickel N H and Terukov E 2005 (eds) Zinc oxide—a material for micro- and optoelectronic applications (Netherlands: Springer) </w:t>
      </w:r>
    </w:p>
    <w:p w14:paraId="431667C7" w14:textId="77777777" w:rsidR="0095452E" w:rsidRDefault="0095452E" w:rsidP="0095452E">
      <w:pPr>
        <w:pStyle w:val="icsmbodytext"/>
      </w:pPr>
      <w:r>
        <w:t xml:space="preserve">Online document </w:t>
      </w:r>
    </w:p>
    <w:p w14:paraId="4D9809A5" w14:textId="77777777" w:rsidR="0095452E" w:rsidRDefault="0095452E" w:rsidP="0095452E">
      <w:pPr>
        <w:pStyle w:val="icsmbodytext"/>
      </w:pPr>
      <w:r>
        <w:t xml:space="preserve">[5] Thermoset polymer-based capacitive sensors, application sheet. Available: www.honeywell.com (accessed on 11 April 2016) </w:t>
      </w:r>
    </w:p>
    <w:p w14:paraId="5CB6DC4D" w14:textId="77777777" w:rsidR="0095452E" w:rsidRDefault="0095452E" w:rsidP="0095452E">
      <w:pPr>
        <w:pStyle w:val="icsmbodytext"/>
      </w:pPr>
      <w:r>
        <w:t xml:space="preserve">Conference Proceedings </w:t>
      </w:r>
    </w:p>
    <w:p w14:paraId="6E2E5C3F" w14:textId="77777777" w:rsidR="0095452E" w:rsidRDefault="0095452E" w:rsidP="0095452E">
      <w:pPr>
        <w:pStyle w:val="icsmbodytext"/>
      </w:pPr>
      <w:r>
        <w:t xml:space="preserve">[6] Pang Y and Lodewijks G 2012 Proceedings of 9th IEEE international conference on networking, sensing and control p 79 </w:t>
      </w:r>
    </w:p>
    <w:p w14:paraId="0395DAC5" w14:textId="77777777" w:rsidR="0095452E" w:rsidRDefault="0095452E" w:rsidP="0095452E">
      <w:pPr>
        <w:pStyle w:val="icsmbodytext"/>
      </w:pPr>
      <w:r>
        <w:t xml:space="preserve">Thesis </w:t>
      </w:r>
    </w:p>
    <w:p w14:paraId="26F6710A" w14:textId="77777777" w:rsidR="0095452E" w:rsidRDefault="0095452E" w:rsidP="0095452E">
      <w:pPr>
        <w:pStyle w:val="icsmbodytext"/>
      </w:pPr>
      <w:r>
        <w:t>[7] Andrew N M 2016 Ph D Thesis (St. Louis: Washington University)</w:t>
      </w:r>
    </w:p>
    <w:p w14:paraId="575B4C52" w14:textId="77777777" w:rsidR="0095452E" w:rsidRDefault="0095452E" w:rsidP="0095452E">
      <w:pPr>
        <w:pStyle w:val="icsmbodytext"/>
      </w:pPr>
      <w:r>
        <w:t xml:space="preserve">Patent </w:t>
      </w:r>
    </w:p>
    <w:p w14:paraId="648BCEC3" w14:textId="77777777" w:rsidR="0095452E" w:rsidRDefault="0095452E" w:rsidP="0095452E">
      <w:pPr>
        <w:pStyle w:val="icsmbodytext"/>
      </w:pPr>
      <w:r>
        <w:t xml:space="preserve">[8] </w:t>
      </w:r>
      <w:r w:rsidRPr="000E2CD1">
        <w:t>Cashwell, E. </w:t>
      </w:r>
      <w:r w:rsidRPr="000E2CD1">
        <w:rPr>
          <w:i/>
          <w:iCs/>
        </w:rPr>
        <w:t>Optical perforating apparatus and system</w:t>
      </w:r>
      <w:r w:rsidRPr="000E2CD1">
        <w:t>. EP0021165 A1. 1981-01-07. 1981.</w:t>
      </w:r>
    </w:p>
    <w:p w14:paraId="6287FB09" w14:textId="77777777" w:rsidR="0095452E" w:rsidRPr="00676498" w:rsidRDefault="0095452E" w:rsidP="0095452E">
      <w:pPr>
        <w:pStyle w:val="icsmbodytext"/>
        <w:spacing w:before="720" w:after="240"/>
        <w:ind w:firstLine="0"/>
        <w:rPr>
          <w:b/>
          <w:bCs/>
        </w:rPr>
      </w:pPr>
      <w:r w:rsidRPr="00676498">
        <w:rPr>
          <w:b/>
          <w:bCs/>
        </w:rPr>
        <w:t>Author Biographies</w:t>
      </w:r>
    </w:p>
    <w:p w14:paraId="15B66D33" w14:textId="77777777" w:rsidR="0095452E" w:rsidRPr="00545AB5" w:rsidRDefault="0095452E" w:rsidP="0095452E">
      <w:pPr>
        <w:pStyle w:val="icsmbodytext"/>
      </w:pPr>
      <w:r w:rsidRPr="00545AB5">
        <w:t xml:space="preserve">First Author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 </w:t>
      </w:r>
      <w:r w:rsidRPr="00545AB5">
        <w:tab/>
        <w:t xml:space="preserve">If a photograph is provided, the biography will be indented around it. The photograph is placed at the top left of the biography. </w:t>
      </w:r>
    </w:p>
    <w:p w14:paraId="12880AB5" w14:textId="77777777" w:rsidR="0095452E" w:rsidRDefault="0095452E" w:rsidP="0095452E">
      <w:pPr>
        <w:pStyle w:val="icsmbodytext"/>
      </w:pPr>
      <w:r w:rsidRPr="00545AB5">
        <w:t xml:space="preserve">Second Author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 </w:t>
      </w:r>
      <w:r w:rsidRPr="00545AB5">
        <w:tab/>
        <w:t xml:space="preserve">If a photograph is provided, the biography will be indented around it. The photograph is placed at the top left of the biography. </w:t>
      </w:r>
    </w:p>
    <w:p w14:paraId="080F78AE" w14:textId="77777777" w:rsidR="0095452E" w:rsidRDefault="0095452E" w:rsidP="0095452E">
      <w:pPr>
        <w:pStyle w:val="icsmbodytext"/>
        <w:spacing w:after="240"/>
        <w:ind w:firstLine="238"/>
      </w:pPr>
    </w:p>
    <w:p w14:paraId="54956428" w14:textId="77777777" w:rsidR="0095452E" w:rsidRDefault="0095452E" w:rsidP="0095452E">
      <w:pPr>
        <w:pStyle w:val="icsmbodytext"/>
        <w:spacing w:after="240"/>
        <w:ind w:firstLine="238"/>
      </w:pPr>
    </w:p>
    <w:p w14:paraId="02302E2C" w14:textId="77777777" w:rsidR="0095452E" w:rsidRDefault="0095452E" w:rsidP="0095452E">
      <w:pPr>
        <w:pStyle w:val="icsmbodytext"/>
        <w:spacing w:after="240"/>
        <w:ind w:firstLine="238"/>
      </w:pPr>
    </w:p>
    <w:p w14:paraId="0D680715" w14:textId="77777777" w:rsidR="0095452E" w:rsidRDefault="0095452E" w:rsidP="0095452E">
      <w:pPr>
        <w:pStyle w:val="icsmbodytext"/>
        <w:spacing w:after="240"/>
        <w:ind w:firstLine="238"/>
      </w:pPr>
    </w:p>
    <w:p w14:paraId="6AE473D7" w14:textId="77777777" w:rsidR="0095452E" w:rsidRDefault="0095452E" w:rsidP="0095452E">
      <w:pPr>
        <w:pStyle w:val="icsmbodytext"/>
        <w:spacing w:after="240"/>
        <w:ind w:firstLine="238"/>
      </w:pPr>
    </w:p>
    <w:p w14:paraId="593CED53" w14:textId="77777777" w:rsidR="0095452E" w:rsidRDefault="0095452E" w:rsidP="0095452E">
      <w:pPr>
        <w:pStyle w:val="icsmbodytext"/>
        <w:spacing w:after="240"/>
        <w:ind w:firstLine="238"/>
      </w:pPr>
    </w:p>
    <w:p w14:paraId="11696A7D" w14:textId="77777777" w:rsidR="0095452E" w:rsidRDefault="0095452E" w:rsidP="0095452E">
      <w:pPr>
        <w:pStyle w:val="icsmbodytext"/>
        <w:spacing w:after="240"/>
        <w:ind w:firstLine="238"/>
      </w:pPr>
    </w:p>
    <w:p w14:paraId="1426EF04" w14:textId="77777777" w:rsidR="0095452E" w:rsidRDefault="0095452E" w:rsidP="0095452E">
      <w:pPr>
        <w:pStyle w:val="icsmbodytext"/>
        <w:spacing w:after="240"/>
        <w:ind w:firstLine="238"/>
      </w:pPr>
    </w:p>
    <w:p w14:paraId="34AC295F" w14:textId="77777777" w:rsidR="0095452E" w:rsidRDefault="0095452E" w:rsidP="0095452E">
      <w:pPr>
        <w:pStyle w:val="icsmbodytext"/>
        <w:spacing w:after="240"/>
        <w:ind w:firstLine="238"/>
      </w:pPr>
    </w:p>
    <w:p w14:paraId="4BBBEED6" w14:textId="77777777" w:rsidR="0095452E" w:rsidRDefault="0095452E" w:rsidP="0095452E">
      <w:pPr>
        <w:pStyle w:val="icsmbodytext"/>
        <w:spacing w:after="240"/>
        <w:ind w:firstLine="238"/>
      </w:pPr>
    </w:p>
    <w:p w14:paraId="03C672F8" w14:textId="77777777" w:rsidR="0095452E" w:rsidRDefault="0095452E" w:rsidP="0095452E">
      <w:pPr>
        <w:pStyle w:val="icsmbodytext"/>
        <w:spacing w:after="240"/>
        <w:ind w:firstLine="238"/>
      </w:pPr>
    </w:p>
    <w:p w14:paraId="6F3544CB" w14:textId="77777777" w:rsidR="0095452E" w:rsidRDefault="0095452E" w:rsidP="0095452E">
      <w:pPr>
        <w:pStyle w:val="icsmbodytext"/>
        <w:spacing w:after="240"/>
        <w:ind w:firstLine="238"/>
      </w:pPr>
    </w:p>
    <w:p w14:paraId="699D227E" w14:textId="77777777" w:rsidR="0095452E" w:rsidRDefault="0095452E" w:rsidP="0095452E">
      <w:pPr>
        <w:pStyle w:val="icsmbodytext"/>
        <w:spacing w:after="240"/>
        <w:ind w:firstLine="238"/>
      </w:pPr>
    </w:p>
    <w:p w14:paraId="4C413AA0" w14:textId="77777777" w:rsidR="0095452E" w:rsidRDefault="0095452E" w:rsidP="0095452E">
      <w:pPr>
        <w:pStyle w:val="icsmbodytext"/>
        <w:spacing w:after="240"/>
        <w:ind w:firstLine="238"/>
      </w:pPr>
    </w:p>
    <w:p w14:paraId="7D72F9D1" w14:textId="77777777" w:rsidR="0095452E" w:rsidRDefault="0095452E" w:rsidP="0095452E">
      <w:pPr>
        <w:pStyle w:val="icsmbodytext"/>
        <w:spacing w:after="240"/>
        <w:ind w:firstLine="238"/>
      </w:pPr>
    </w:p>
    <w:p w14:paraId="3EE6C422" w14:textId="77777777" w:rsidR="0095452E" w:rsidRDefault="0095452E" w:rsidP="0095452E">
      <w:pPr>
        <w:pStyle w:val="icsmbodytext"/>
        <w:spacing w:after="240"/>
        <w:ind w:firstLine="238"/>
      </w:pPr>
    </w:p>
    <w:p w14:paraId="35FF13E9" w14:textId="77777777" w:rsidR="0095452E" w:rsidRDefault="0095452E" w:rsidP="0095452E">
      <w:pPr>
        <w:pStyle w:val="icsmbodytext"/>
        <w:spacing w:after="240"/>
        <w:ind w:firstLine="238"/>
      </w:pPr>
    </w:p>
    <w:p w14:paraId="15AB9708" w14:textId="77777777" w:rsidR="0095452E" w:rsidRDefault="0095452E" w:rsidP="0095452E">
      <w:pPr>
        <w:pStyle w:val="icsmbodytext"/>
        <w:spacing w:after="240"/>
        <w:ind w:firstLine="238"/>
      </w:pPr>
    </w:p>
    <w:p w14:paraId="72CDC906" w14:textId="77777777" w:rsidR="0095452E" w:rsidRDefault="0095452E" w:rsidP="0095452E">
      <w:pPr>
        <w:pStyle w:val="icsmbodytext"/>
        <w:spacing w:after="240"/>
        <w:ind w:firstLine="238"/>
      </w:pPr>
    </w:p>
    <w:p w14:paraId="5BA5D115" w14:textId="77777777" w:rsidR="0095452E" w:rsidRDefault="0095452E" w:rsidP="0095452E">
      <w:pPr>
        <w:pStyle w:val="icsmbodytext"/>
        <w:spacing w:after="240"/>
        <w:ind w:firstLine="238"/>
      </w:pPr>
    </w:p>
    <w:p w14:paraId="0352EDAC" w14:textId="77777777" w:rsidR="0095452E" w:rsidRDefault="0095452E" w:rsidP="0095452E">
      <w:pPr>
        <w:pStyle w:val="icsmbodytext"/>
        <w:spacing w:after="240"/>
        <w:ind w:firstLine="238"/>
      </w:pPr>
    </w:p>
    <w:p w14:paraId="1F748733" w14:textId="77777777" w:rsidR="0095452E" w:rsidRDefault="0095452E" w:rsidP="0095452E">
      <w:pPr>
        <w:pStyle w:val="icsmbodytext"/>
        <w:spacing w:after="240"/>
        <w:ind w:firstLine="238"/>
        <w:sectPr w:rsidR="0095452E" w:rsidSect="0095452E">
          <w:footnotePr>
            <w:numFmt w:val="chicago"/>
            <w:numRestart w:val="eachPage"/>
          </w:footnotePr>
          <w:type w:val="continuous"/>
          <w:pgSz w:w="11906" w:h="16838" w:code="9"/>
          <w:pgMar w:top="1446" w:right="913" w:bottom="1627" w:left="913" w:header="720" w:footer="720" w:gutter="0"/>
          <w:cols w:num="2" w:space="48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5252"/>
      </w:tblGrid>
      <w:tr w:rsidR="0095452E" w14:paraId="2CAB92DE" w14:textId="77777777" w:rsidTr="001F3CE2">
        <w:tc>
          <w:tcPr>
            <w:tcW w:w="5148" w:type="dxa"/>
          </w:tcPr>
          <w:p w14:paraId="54736D58" w14:textId="77777777" w:rsidR="0095452E" w:rsidRDefault="0095452E" w:rsidP="001F3CE2">
            <w:pPr>
              <w:pStyle w:val="icsmfigurecaption"/>
            </w:pPr>
            <w:r>
              <w:rPr>
                <w:noProof/>
                <w:lang w:val="en-US" w:eastAsia="en-US"/>
              </w:rPr>
              <w:drawing>
                <wp:anchor distT="0" distB="0" distL="114300" distR="114300" simplePos="0" relativeHeight="251659264" behindDoc="1" locked="0" layoutInCell="1" allowOverlap="1" wp14:anchorId="1941D04F" wp14:editId="0CE13228">
                  <wp:simplePos x="0" y="0"/>
                  <wp:positionH relativeFrom="column">
                    <wp:posOffset>65405</wp:posOffset>
                  </wp:positionH>
                  <wp:positionV relativeFrom="paragraph">
                    <wp:posOffset>129540</wp:posOffset>
                  </wp:positionV>
                  <wp:extent cx="2962275" cy="2151380"/>
                  <wp:effectExtent l="0" t="0" r="9525" b="1270"/>
                  <wp:wrapThrough wrapText="bothSides">
                    <wp:wrapPolygon edited="0">
                      <wp:start x="0" y="0"/>
                      <wp:lineTo x="0" y="21421"/>
                      <wp:lineTo x="21531" y="21421"/>
                      <wp:lineTo x="21531" y="0"/>
                      <wp:lineTo x="0" y="0"/>
                    </wp:wrapPolygon>
                  </wp:wrapThrough>
                  <wp:docPr id="14" name="Picture 14" descr="Description: D:\4th yr 1st sem\RESEARCH WORKS\Basic\EDX\c=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Description: D:\4th yr 1st sem\RESEARCH WORKS\Basic\EDX\c=0.00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62275" cy="21513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48" w:type="dxa"/>
          </w:tcPr>
          <w:p w14:paraId="6B36B430" w14:textId="77777777" w:rsidR="0095452E" w:rsidRDefault="0095452E" w:rsidP="001F3CE2">
            <w:pPr>
              <w:pStyle w:val="icsmfigurecaption"/>
            </w:pPr>
            <w:r>
              <w:rPr>
                <w:noProof/>
                <w:lang w:val="en-US" w:eastAsia="en-US"/>
              </w:rPr>
              <w:drawing>
                <wp:anchor distT="0" distB="0" distL="114300" distR="114300" simplePos="0" relativeHeight="251660288" behindDoc="1" locked="0" layoutInCell="1" allowOverlap="1" wp14:anchorId="364DD8A3" wp14:editId="637CB037">
                  <wp:simplePos x="0" y="0"/>
                  <wp:positionH relativeFrom="column">
                    <wp:posOffset>21590</wp:posOffset>
                  </wp:positionH>
                  <wp:positionV relativeFrom="paragraph">
                    <wp:posOffset>129539</wp:posOffset>
                  </wp:positionV>
                  <wp:extent cx="3245026" cy="1895475"/>
                  <wp:effectExtent l="0" t="0" r="0" b="0"/>
                  <wp:wrapThrough wrapText="bothSides">
                    <wp:wrapPolygon edited="0">
                      <wp:start x="0" y="0"/>
                      <wp:lineTo x="0" y="21274"/>
                      <wp:lineTo x="21431" y="21274"/>
                      <wp:lineTo x="21431" y="0"/>
                      <wp:lineTo x="0" y="0"/>
                    </wp:wrapPolygon>
                  </wp:wrapThrough>
                  <wp:docPr id="15" name="Picture 15" descr="Description: D:\4th yr 1st sem\RESEARCH WORKS\Basic\EDX\Capture 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Description: D:\4th yr 1st sem\RESEARCH WORKS\Basic\EDX\Capture 0.00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47864" cy="189713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D2E2B2F" w14:textId="77777777" w:rsidR="0095452E" w:rsidRDefault="0095452E" w:rsidP="0095452E">
      <w:pPr>
        <w:pStyle w:val="icsmfigurecaption"/>
        <w:spacing w:before="80" w:after="120"/>
        <w:jc w:val="left"/>
      </w:pPr>
      <w:r w:rsidRPr="00C332A8">
        <w:rPr>
          <w:b/>
          <w:bCs/>
        </w:rPr>
        <w:t xml:space="preserve">Fig. </w:t>
      </w:r>
      <w:r>
        <w:rPr>
          <w:b/>
          <w:bCs/>
        </w:rPr>
        <w:t>2</w:t>
      </w:r>
      <w:r w:rsidRPr="00C332A8">
        <w:rPr>
          <w:b/>
          <w:bCs/>
        </w:rPr>
        <w:t>.</w:t>
      </w:r>
      <w:r>
        <w:t xml:space="preserve"> </w:t>
      </w:r>
      <w:r w:rsidRPr="00383405">
        <w:t>You can also use one column for large figures</w:t>
      </w:r>
      <w:r>
        <w:t>.</w:t>
      </w:r>
    </w:p>
    <w:p w14:paraId="7F3B906C" w14:textId="77777777" w:rsidR="0095452E" w:rsidRPr="00C332A8" w:rsidRDefault="0095452E" w:rsidP="0095452E">
      <w:pPr>
        <w:pStyle w:val="icsmtableno"/>
        <w:spacing w:before="240"/>
        <w:outlineLvl w:val="0"/>
        <w:rPr>
          <w:b/>
          <w:bCs/>
        </w:rPr>
      </w:pPr>
      <w:r w:rsidRPr="00C332A8">
        <w:rPr>
          <w:b/>
          <w:bCs/>
        </w:rPr>
        <w:t xml:space="preserve">Table </w:t>
      </w:r>
      <w:r>
        <w:rPr>
          <w:b/>
          <w:bCs/>
        </w:rPr>
        <w:t>2</w:t>
      </w:r>
    </w:p>
    <w:p w14:paraId="2B208415" w14:textId="77777777" w:rsidR="0095452E" w:rsidRDefault="0095452E" w:rsidP="0095452E">
      <w:pPr>
        <w:pStyle w:val="icsmtablecaption"/>
        <w:tabs>
          <w:tab w:val="left" w:pos="2760"/>
        </w:tabs>
      </w:pPr>
      <w:r>
        <w:t>Results of experiments and comparisons.</w:t>
      </w:r>
    </w:p>
    <w:tbl>
      <w:tblPr>
        <w:tblW w:w="9790" w:type="dxa"/>
        <w:jc w:val="center"/>
        <w:tblBorders>
          <w:top w:val="single" w:sz="4" w:space="0" w:color="auto"/>
          <w:bottom w:val="single" w:sz="4" w:space="0" w:color="auto"/>
        </w:tblBorders>
        <w:tblLayout w:type="fixed"/>
        <w:tblLook w:val="0000" w:firstRow="0" w:lastRow="0" w:firstColumn="0" w:lastColumn="0" w:noHBand="0" w:noVBand="0"/>
      </w:tblPr>
      <w:tblGrid>
        <w:gridCol w:w="3231"/>
        <w:gridCol w:w="1592"/>
        <w:gridCol w:w="940"/>
        <w:gridCol w:w="1678"/>
        <w:gridCol w:w="1418"/>
        <w:gridCol w:w="198"/>
        <w:gridCol w:w="733"/>
      </w:tblGrid>
      <w:tr w:rsidR="0095452E" w14:paraId="3BCED2FB" w14:textId="77777777" w:rsidTr="001F3CE2">
        <w:trPr>
          <w:jc w:val="center"/>
        </w:trPr>
        <w:tc>
          <w:tcPr>
            <w:tcW w:w="3231" w:type="dxa"/>
            <w:tcBorders>
              <w:top w:val="single" w:sz="4" w:space="0" w:color="auto"/>
              <w:bottom w:val="nil"/>
            </w:tcBorders>
          </w:tcPr>
          <w:p w14:paraId="1977F56B" w14:textId="77777777" w:rsidR="0095452E" w:rsidRPr="009047CC" w:rsidRDefault="0095452E" w:rsidP="001F3CE2">
            <w:pPr>
              <w:pStyle w:val="icsmtabletext"/>
              <w:rPr>
                <w:b/>
                <w:bCs/>
              </w:rPr>
            </w:pPr>
          </w:p>
        </w:tc>
        <w:tc>
          <w:tcPr>
            <w:tcW w:w="1592" w:type="dxa"/>
            <w:tcBorders>
              <w:top w:val="single" w:sz="4" w:space="0" w:color="auto"/>
              <w:bottom w:val="single" w:sz="4" w:space="0" w:color="auto"/>
            </w:tcBorders>
          </w:tcPr>
          <w:p w14:paraId="2A0ED0E8" w14:textId="77777777" w:rsidR="0095452E" w:rsidRPr="009047CC" w:rsidRDefault="0095452E" w:rsidP="001F3CE2">
            <w:pPr>
              <w:pStyle w:val="icsmtabletext"/>
              <w:jc w:val="center"/>
              <w:rPr>
                <w:b/>
                <w:bCs/>
              </w:rPr>
            </w:pPr>
            <w:r>
              <w:rPr>
                <w:b/>
                <w:bCs/>
              </w:rPr>
              <w:t xml:space="preserve">Title 1 </w:t>
            </w:r>
          </w:p>
        </w:tc>
        <w:tc>
          <w:tcPr>
            <w:tcW w:w="940" w:type="dxa"/>
            <w:tcBorders>
              <w:top w:val="single" w:sz="4" w:space="0" w:color="auto"/>
              <w:bottom w:val="single" w:sz="4" w:space="0" w:color="auto"/>
            </w:tcBorders>
          </w:tcPr>
          <w:p w14:paraId="15710F41" w14:textId="77777777" w:rsidR="0095452E" w:rsidRPr="009047CC" w:rsidRDefault="0095452E" w:rsidP="001F3CE2">
            <w:pPr>
              <w:pStyle w:val="icsmtabletext"/>
              <w:rPr>
                <w:b/>
                <w:bCs/>
              </w:rPr>
            </w:pPr>
          </w:p>
        </w:tc>
        <w:tc>
          <w:tcPr>
            <w:tcW w:w="1678" w:type="dxa"/>
            <w:tcBorders>
              <w:top w:val="single" w:sz="4" w:space="0" w:color="auto"/>
              <w:bottom w:val="nil"/>
            </w:tcBorders>
          </w:tcPr>
          <w:p w14:paraId="2D62E238" w14:textId="77777777" w:rsidR="0095452E" w:rsidRPr="009047CC" w:rsidRDefault="0095452E" w:rsidP="001F3CE2">
            <w:pPr>
              <w:pStyle w:val="icsmtabletext"/>
              <w:rPr>
                <w:b/>
                <w:bCs/>
              </w:rPr>
            </w:pPr>
          </w:p>
        </w:tc>
        <w:tc>
          <w:tcPr>
            <w:tcW w:w="1616" w:type="dxa"/>
            <w:gridSpan w:val="2"/>
            <w:tcBorders>
              <w:top w:val="single" w:sz="4" w:space="0" w:color="auto"/>
              <w:bottom w:val="single" w:sz="4" w:space="0" w:color="auto"/>
            </w:tcBorders>
          </w:tcPr>
          <w:p w14:paraId="458D3B43" w14:textId="77777777" w:rsidR="0095452E" w:rsidRPr="009047CC" w:rsidRDefault="0095452E" w:rsidP="001F3CE2">
            <w:pPr>
              <w:pStyle w:val="icsmtabletext"/>
              <w:rPr>
                <w:b/>
                <w:bCs/>
              </w:rPr>
            </w:pPr>
            <w:r>
              <w:rPr>
                <w:b/>
                <w:bCs/>
              </w:rPr>
              <w:t xml:space="preserve">Title 2 </w:t>
            </w:r>
          </w:p>
        </w:tc>
        <w:tc>
          <w:tcPr>
            <w:tcW w:w="733" w:type="dxa"/>
            <w:tcBorders>
              <w:top w:val="single" w:sz="4" w:space="0" w:color="auto"/>
              <w:bottom w:val="single" w:sz="4" w:space="0" w:color="auto"/>
            </w:tcBorders>
          </w:tcPr>
          <w:p w14:paraId="562746AA" w14:textId="77777777" w:rsidR="0095452E" w:rsidRPr="009047CC" w:rsidRDefault="0095452E" w:rsidP="001F3CE2">
            <w:pPr>
              <w:pStyle w:val="icsmtabletext"/>
              <w:rPr>
                <w:b/>
                <w:bCs/>
              </w:rPr>
            </w:pPr>
          </w:p>
        </w:tc>
      </w:tr>
      <w:tr w:rsidR="0095452E" w14:paraId="635EBBDB" w14:textId="77777777" w:rsidTr="001F3CE2">
        <w:trPr>
          <w:jc w:val="center"/>
        </w:trPr>
        <w:tc>
          <w:tcPr>
            <w:tcW w:w="3231" w:type="dxa"/>
            <w:tcBorders>
              <w:top w:val="nil"/>
              <w:bottom w:val="single" w:sz="4" w:space="0" w:color="auto"/>
            </w:tcBorders>
          </w:tcPr>
          <w:p w14:paraId="0880BE41" w14:textId="77777777" w:rsidR="0095452E" w:rsidRPr="009047CC" w:rsidRDefault="0095452E" w:rsidP="001F3CE2">
            <w:pPr>
              <w:pStyle w:val="icsmtabletext"/>
              <w:rPr>
                <w:b/>
                <w:bCs/>
              </w:rPr>
            </w:pPr>
          </w:p>
        </w:tc>
        <w:tc>
          <w:tcPr>
            <w:tcW w:w="1592" w:type="dxa"/>
            <w:tcBorders>
              <w:top w:val="nil"/>
              <w:bottom w:val="single" w:sz="4" w:space="0" w:color="auto"/>
            </w:tcBorders>
          </w:tcPr>
          <w:p w14:paraId="4E0F79A3" w14:textId="77777777" w:rsidR="0095452E" w:rsidRPr="009047CC" w:rsidRDefault="0095452E" w:rsidP="001F3CE2">
            <w:pPr>
              <w:pStyle w:val="icsmtabletext"/>
              <w:rPr>
                <w:b/>
                <w:bCs/>
                <w:lang w:val="fr-FR"/>
              </w:rPr>
            </w:pPr>
            <w:r w:rsidRPr="009047CC">
              <w:rPr>
                <w:b/>
                <w:bCs/>
                <w:lang w:val="fr-FR"/>
              </w:rPr>
              <w:t xml:space="preserve">Method </w:t>
            </w:r>
            <w:r>
              <w:rPr>
                <w:b/>
                <w:bCs/>
                <w:lang w:val="fr-FR"/>
              </w:rPr>
              <w:t>1</w:t>
            </w:r>
          </w:p>
        </w:tc>
        <w:tc>
          <w:tcPr>
            <w:tcW w:w="940" w:type="dxa"/>
            <w:tcBorders>
              <w:top w:val="nil"/>
              <w:bottom w:val="single" w:sz="4" w:space="0" w:color="auto"/>
            </w:tcBorders>
          </w:tcPr>
          <w:p w14:paraId="42BA3AA1" w14:textId="77777777" w:rsidR="0095452E" w:rsidRPr="009047CC" w:rsidRDefault="0095452E" w:rsidP="001F3CE2">
            <w:pPr>
              <w:pStyle w:val="icsmtabletext"/>
              <w:rPr>
                <w:b/>
                <w:bCs/>
                <w:lang w:val="fr-FR"/>
              </w:rPr>
            </w:pPr>
            <w:r w:rsidRPr="009047CC">
              <w:rPr>
                <w:b/>
                <w:bCs/>
                <w:lang w:val="fr-FR"/>
              </w:rPr>
              <w:t xml:space="preserve">Method </w:t>
            </w:r>
            <w:r>
              <w:rPr>
                <w:b/>
                <w:bCs/>
                <w:lang w:val="fr-FR"/>
              </w:rPr>
              <w:t>2</w:t>
            </w:r>
          </w:p>
        </w:tc>
        <w:tc>
          <w:tcPr>
            <w:tcW w:w="1678" w:type="dxa"/>
            <w:tcBorders>
              <w:top w:val="nil"/>
              <w:bottom w:val="single" w:sz="4" w:space="0" w:color="auto"/>
            </w:tcBorders>
          </w:tcPr>
          <w:p w14:paraId="7D681936" w14:textId="77777777" w:rsidR="0095452E" w:rsidRPr="009047CC" w:rsidRDefault="0095452E" w:rsidP="001F3CE2">
            <w:pPr>
              <w:pStyle w:val="icsmtabletext"/>
              <w:rPr>
                <w:b/>
                <w:bCs/>
                <w:lang w:val="fr-FR"/>
              </w:rPr>
            </w:pPr>
          </w:p>
        </w:tc>
        <w:tc>
          <w:tcPr>
            <w:tcW w:w="1418" w:type="dxa"/>
            <w:tcBorders>
              <w:top w:val="nil"/>
              <w:bottom w:val="single" w:sz="4" w:space="0" w:color="auto"/>
            </w:tcBorders>
          </w:tcPr>
          <w:p w14:paraId="1D9C2DF2" w14:textId="77777777" w:rsidR="0095452E" w:rsidRPr="009047CC" w:rsidRDefault="0095452E" w:rsidP="001F3CE2">
            <w:pPr>
              <w:pStyle w:val="icsmtabletext"/>
              <w:rPr>
                <w:b/>
                <w:bCs/>
                <w:lang w:val="fr-FR"/>
              </w:rPr>
            </w:pPr>
            <w:r w:rsidRPr="009047CC">
              <w:rPr>
                <w:b/>
                <w:bCs/>
                <w:lang w:val="fr-FR"/>
              </w:rPr>
              <w:t xml:space="preserve">Method </w:t>
            </w:r>
            <w:r>
              <w:rPr>
                <w:b/>
                <w:bCs/>
                <w:lang w:val="fr-FR"/>
              </w:rPr>
              <w:t>1</w:t>
            </w:r>
          </w:p>
        </w:tc>
        <w:tc>
          <w:tcPr>
            <w:tcW w:w="931" w:type="dxa"/>
            <w:gridSpan w:val="2"/>
            <w:tcBorders>
              <w:top w:val="nil"/>
              <w:bottom w:val="single" w:sz="4" w:space="0" w:color="auto"/>
            </w:tcBorders>
          </w:tcPr>
          <w:p w14:paraId="0B9B642D" w14:textId="77777777" w:rsidR="0095452E" w:rsidRPr="009047CC" w:rsidRDefault="0095452E" w:rsidP="001F3CE2">
            <w:pPr>
              <w:pStyle w:val="icsmtabletext"/>
              <w:rPr>
                <w:b/>
                <w:bCs/>
                <w:lang w:val="fr-FR"/>
              </w:rPr>
            </w:pPr>
            <w:r w:rsidRPr="009047CC">
              <w:rPr>
                <w:b/>
                <w:bCs/>
                <w:lang w:val="fr-FR"/>
              </w:rPr>
              <w:t xml:space="preserve">Method </w:t>
            </w:r>
            <w:r>
              <w:rPr>
                <w:b/>
                <w:bCs/>
                <w:lang w:val="fr-FR"/>
              </w:rPr>
              <w:t>2</w:t>
            </w:r>
          </w:p>
        </w:tc>
      </w:tr>
      <w:tr w:rsidR="0095452E" w14:paraId="751DADF0" w14:textId="77777777" w:rsidTr="001F3CE2">
        <w:trPr>
          <w:jc w:val="center"/>
        </w:trPr>
        <w:tc>
          <w:tcPr>
            <w:tcW w:w="3231" w:type="dxa"/>
            <w:tcBorders>
              <w:top w:val="nil"/>
              <w:bottom w:val="nil"/>
            </w:tcBorders>
          </w:tcPr>
          <w:p w14:paraId="4459B286" w14:textId="77777777" w:rsidR="0095452E" w:rsidRDefault="0095452E" w:rsidP="001F3CE2">
            <w:pPr>
              <w:pStyle w:val="icsmtabletext"/>
            </w:pPr>
            <w:r>
              <w:t>A</w:t>
            </w:r>
          </w:p>
        </w:tc>
        <w:tc>
          <w:tcPr>
            <w:tcW w:w="1592" w:type="dxa"/>
            <w:tcBorders>
              <w:top w:val="nil"/>
              <w:bottom w:val="nil"/>
            </w:tcBorders>
          </w:tcPr>
          <w:p w14:paraId="4022A315" w14:textId="77777777" w:rsidR="0095452E" w:rsidRDefault="0095452E" w:rsidP="001F3CE2">
            <w:pPr>
              <w:pStyle w:val="icsmtabletext"/>
            </w:pPr>
            <w:r>
              <w:t>6.5</w:t>
            </w:r>
          </w:p>
        </w:tc>
        <w:tc>
          <w:tcPr>
            <w:tcW w:w="940" w:type="dxa"/>
            <w:tcBorders>
              <w:top w:val="nil"/>
              <w:bottom w:val="nil"/>
            </w:tcBorders>
          </w:tcPr>
          <w:p w14:paraId="0BD745C2" w14:textId="77777777" w:rsidR="0095452E" w:rsidRDefault="0095452E" w:rsidP="001F3CE2">
            <w:pPr>
              <w:pStyle w:val="icsmtabletext"/>
            </w:pPr>
            <w:r>
              <w:t>0.35</w:t>
            </w:r>
          </w:p>
        </w:tc>
        <w:tc>
          <w:tcPr>
            <w:tcW w:w="1678" w:type="dxa"/>
            <w:tcBorders>
              <w:top w:val="nil"/>
              <w:bottom w:val="nil"/>
            </w:tcBorders>
          </w:tcPr>
          <w:p w14:paraId="5C9BD0E2" w14:textId="77777777" w:rsidR="0095452E" w:rsidRDefault="0095452E" w:rsidP="001F3CE2">
            <w:pPr>
              <w:pStyle w:val="icsmtabletext"/>
            </w:pPr>
          </w:p>
        </w:tc>
        <w:tc>
          <w:tcPr>
            <w:tcW w:w="1616" w:type="dxa"/>
            <w:gridSpan w:val="2"/>
            <w:tcBorders>
              <w:top w:val="nil"/>
              <w:bottom w:val="nil"/>
            </w:tcBorders>
          </w:tcPr>
          <w:p w14:paraId="60A94AC9" w14:textId="77777777" w:rsidR="0095452E" w:rsidRDefault="0095452E" w:rsidP="001F3CE2">
            <w:pPr>
              <w:pStyle w:val="icsmtabletext"/>
            </w:pPr>
            <w:r>
              <w:t>2.0</w:t>
            </w:r>
          </w:p>
        </w:tc>
        <w:tc>
          <w:tcPr>
            <w:tcW w:w="733" w:type="dxa"/>
            <w:tcBorders>
              <w:top w:val="nil"/>
              <w:bottom w:val="nil"/>
            </w:tcBorders>
          </w:tcPr>
          <w:p w14:paraId="59A6F54F" w14:textId="77777777" w:rsidR="0095452E" w:rsidRDefault="0095452E" w:rsidP="001F3CE2">
            <w:pPr>
              <w:pStyle w:val="icsmtabletext"/>
            </w:pPr>
            <w:r>
              <w:t>0.30</w:t>
            </w:r>
          </w:p>
        </w:tc>
      </w:tr>
      <w:tr w:rsidR="0095452E" w14:paraId="7DBEA96A" w14:textId="77777777" w:rsidTr="001F3CE2">
        <w:trPr>
          <w:jc w:val="center"/>
        </w:trPr>
        <w:tc>
          <w:tcPr>
            <w:tcW w:w="3231" w:type="dxa"/>
            <w:tcBorders>
              <w:top w:val="nil"/>
            </w:tcBorders>
          </w:tcPr>
          <w:p w14:paraId="0EA6D304" w14:textId="77777777" w:rsidR="0095452E" w:rsidRDefault="0095452E" w:rsidP="001F3CE2">
            <w:pPr>
              <w:pStyle w:val="icsmtabletext"/>
            </w:pPr>
            <w:r>
              <w:t>B</w:t>
            </w:r>
          </w:p>
        </w:tc>
        <w:tc>
          <w:tcPr>
            <w:tcW w:w="1592" w:type="dxa"/>
            <w:tcBorders>
              <w:top w:val="nil"/>
            </w:tcBorders>
          </w:tcPr>
          <w:p w14:paraId="30F9F9A0" w14:textId="77777777" w:rsidR="0095452E" w:rsidRDefault="0095452E" w:rsidP="001F3CE2">
            <w:pPr>
              <w:pStyle w:val="icsmtabletext"/>
            </w:pPr>
            <w:r>
              <w:t>4.1</w:t>
            </w:r>
          </w:p>
        </w:tc>
        <w:tc>
          <w:tcPr>
            <w:tcW w:w="940" w:type="dxa"/>
            <w:tcBorders>
              <w:top w:val="nil"/>
            </w:tcBorders>
          </w:tcPr>
          <w:p w14:paraId="00EA394F" w14:textId="77777777" w:rsidR="0095452E" w:rsidRDefault="0095452E" w:rsidP="001F3CE2">
            <w:pPr>
              <w:pStyle w:val="icsmtabletext"/>
            </w:pPr>
            <w:r>
              <w:t>0.05</w:t>
            </w:r>
          </w:p>
        </w:tc>
        <w:tc>
          <w:tcPr>
            <w:tcW w:w="1678" w:type="dxa"/>
            <w:tcBorders>
              <w:top w:val="nil"/>
            </w:tcBorders>
          </w:tcPr>
          <w:p w14:paraId="34A5386F" w14:textId="77777777" w:rsidR="0095452E" w:rsidRDefault="0095452E" w:rsidP="001F3CE2">
            <w:pPr>
              <w:pStyle w:val="icsmtabletext"/>
            </w:pPr>
          </w:p>
        </w:tc>
        <w:tc>
          <w:tcPr>
            <w:tcW w:w="1616" w:type="dxa"/>
            <w:gridSpan w:val="2"/>
            <w:tcBorders>
              <w:top w:val="nil"/>
            </w:tcBorders>
          </w:tcPr>
          <w:p w14:paraId="4172BEA9" w14:textId="77777777" w:rsidR="0095452E" w:rsidRDefault="0095452E" w:rsidP="001F3CE2">
            <w:pPr>
              <w:pStyle w:val="icsmtabletext"/>
            </w:pPr>
            <w:r>
              <w:t>2</w:t>
            </w:r>
          </w:p>
        </w:tc>
        <w:tc>
          <w:tcPr>
            <w:tcW w:w="733" w:type="dxa"/>
            <w:tcBorders>
              <w:top w:val="nil"/>
            </w:tcBorders>
          </w:tcPr>
          <w:p w14:paraId="6A09318C" w14:textId="77777777" w:rsidR="0095452E" w:rsidRDefault="0095452E" w:rsidP="001F3CE2">
            <w:pPr>
              <w:pStyle w:val="icsmtabletext"/>
            </w:pPr>
            <w:r>
              <w:t>0.02</w:t>
            </w:r>
          </w:p>
        </w:tc>
      </w:tr>
      <w:tr w:rsidR="0095452E" w14:paraId="7EB443D0" w14:textId="77777777" w:rsidTr="001F3CE2">
        <w:trPr>
          <w:jc w:val="center"/>
        </w:trPr>
        <w:tc>
          <w:tcPr>
            <w:tcW w:w="3231" w:type="dxa"/>
          </w:tcPr>
          <w:p w14:paraId="16763462" w14:textId="77777777" w:rsidR="0095452E" w:rsidRDefault="0095452E" w:rsidP="001F3CE2">
            <w:pPr>
              <w:pStyle w:val="icsmtabletext"/>
            </w:pPr>
            <w:r>
              <w:t>C</w:t>
            </w:r>
          </w:p>
        </w:tc>
        <w:tc>
          <w:tcPr>
            <w:tcW w:w="1592" w:type="dxa"/>
          </w:tcPr>
          <w:p w14:paraId="4FC4443B" w14:textId="77777777" w:rsidR="0095452E" w:rsidRDefault="0095452E" w:rsidP="001F3CE2">
            <w:pPr>
              <w:pStyle w:val="icsmtabletext"/>
            </w:pPr>
            <w:r>
              <w:t>60.0</w:t>
            </w:r>
          </w:p>
        </w:tc>
        <w:tc>
          <w:tcPr>
            <w:tcW w:w="940" w:type="dxa"/>
          </w:tcPr>
          <w:p w14:paraId="377A60DA" w14:textId="77777777" w:rsidR="0095452E" w:rsidRDefault="0095452E" w:rsidP="001F3CE2">
            <w:pPr>
              <w:pStyle w:val="icsmtabletext"/>
            </w:pPr>
            <w:r>
              <w:t>1.0</w:t>
            </w:r>
          </w:p>
        </w:tc>
        <w:tc>
          <w:tcPr>
            <w:tcW w:w="1678" w:type="dxa"/>
          </w:tcPr>
          <w:p w14:paraId="6CE267BB" w14:textId="77777777" w:rsidR="0095452E" w:rsidRDefault="0095452E" w:rsidP="001F3CE2">
            <w:pPr>
              <w:pStyle w:val="icsmtabletext"/>
            </w:pPr>
          </w:p>
        </w:tc>
        <w:tc>
          <w:tcPr>
            <w:tcW w:w="1616" w:type="dxa"/>
            <w:gridSpan w:val="2"/>
          </w:tcPr>
          <w:p w14:paraId="44B25749" w14:textId="77777777" w:rsidR="0095452E" w:rsidRDefault="0095452E" w:rsidP="001F3CE2">
            <w:pPr>
              <w:pStyle w:val="icsmtabletext"/>
            </w:pPr>
            <w:r>
              <w:t>50.0</w:t>
            </w:r>
          </w:p>
        </w:tc>
        <w:tc>
          <w:tcPr>
            <w:tcW w:w="733" w:type="dxa"/>
          </w:tcPr>
          <w:p w14:paraId="08CB6A28" w14:textId="77777777" w:rsidR="0095452E" w:rsidRDefault="0095452E" w:rsidP="001F3CE2">
            <w:pPr>
              <w:pStyle w:val="icsmtabletext"/>
            </w:pPr>
            <w:r>
              <w:t>&lt;0.10</w:t>
            </w:r>
          </w:p>
        </w:tc>
      </w:tr>
      <w:tr w:rsidR="0095452E" w14:paraId="5416D940" w14:textId="77777777" w:rsidTr="001F3CE2">
        <w:trPr>
          <w:jc w:val="center"/>
        </w:trPr>
        <w:tc>
          <w:tcPr>
            <w:tcW w:w="3231" w:type="dxa"/>
          </w:tcPr>
          <w:p w14:paraId="649A871C" w14:textId="77777777" w:rsidR="0095452E" w:rsidRDefault="0095452E" w:rsidP="001F3CE2">
            <w:pPr>
              <w:pStyle w:val="icsmtabletext"/>
            </w:pPr>
            <w:r>
              <w:t>D</w:t>
            </w:r>
          </w:p>
        </w:tc>
        <w:tc>
          <w:tcPr>
            <w:tcW w:w="1592" w:type="dxa"/>
          </w:tcPr>
          <w:p w14:paraId="173E2374" w14:textId="77777777" w:rsidR="0095452E" w:rsidRDefault="0095452E" w:rsidP="001F3CE2">
            <w:pPr>
              <w:pStyle w:val="icsmtabletext"/>
            </w:pPr>
            <w:r>
              <w:t>6.0</w:t>
            </w:r>
          </w:p>
        </w:tc>
        <w:tc>
          <w:tcPr>
            <w:tcW w:w="940" w:type="dxa"/>
          </w:tcPr>
          <w:p w14:paraId="45E2CA4B" w14:textId="77777777" w:rsidR="0095452E" w:rsidRDefault="0095452E" w:rsidP="001F3CE2">
            <w:pPr>
              <w:pStyle w:val="icsmtabletext"/>
            </w:pPr>
            <w:r>
              <w:t>0.50</w:t>
            </w:r>
          </w:p>
        </w:tc>
        <w:tc>
          <w:tcPr>
            <w:tcW w:w="1678" w:type="dxa"/>
          </w:tcPr>
          <w:p w14:paraId="28777F15" w14:textId="77777777" w:rsidR="0095452E" w:rsidRDefault="0095452E" w:rsidP="001F3CE2">
            <w:pPr>
              <w:pStyle w:val="icsmtabletext"/>
            </w:pPr>
          </w:p>
        </w:tc>
        <w:tc>
          <w:tcPr>
            <w:tcW w:w="1616" w:type="dxa"/>
            <w:gridSpan w:val="2"/>
          </w:tcPr>
          <w:p w14:paraId="0B530852" w14:textId="77777777" w:rsidR="0095452E" w:rsidRDefault="0095452E" w:rsidP="001F3CE2">
            <w:pPr>
              <w:pStyle w:val="icsmtabletext"/>
            </w:pPr>
            <w:r>
              <w:t>2</w:t>
            </w:r>
          </w:p>
        </w:tc>
        <w:tc>
          <w:tcPr>
            <w:tcW w:w="733" w:type="dxa"/>
          </w:tcPr>
          <w:p w14:paraId="0B72F467" w14:textId="77777777" w:rsidR="0095452E" w:rsidRDefault="0095452E" w:rsidP="001F3CE2">
            <w:pPr>
              <w:pStyle w:val="icsmtabletext"/>
            </w:pPr>
            <w:r>
              <w:t>0.10</w:t>
            </w:r>
          </w:p>
        </w:tc>
      </w:tr>
      <w:tr w:rsidR="0095452E" w14:paraId="3CAFA75A" w14:textId="77777777" w:rsidTr="001F3CE2">
        <w:trPr>
          <w:jc w:val="center"/>
        </w:trPr>
        <w:tc>
          <w:tcPr>
            <w:tcW w:w="3231" w:type="dxa"/>
          </w:tcPr>
          <w:p w14:paraId="0B99512F" w14:textId="77777777" w:rsidR="0095452E" w:rsidRDefault="0095452E" w:rsidP="001F3CE2">
            <w:pPr>
              <w:pStyle w:val="icsmtabletext"/>
            </w:pPr>
            <w:r>
              <w:t>E</w:t>
            </w:r>
          </w:p>
        </w:tc>
        <w:tc>
          <w:tcPr>
            <w:tcW w:w="1592" w:type="dxa"/>
          </w:tcPr>
          <w:p w14:paraId="13CC1EE4" w14:textId="77777777" w:rsidR="0095452E" w:rsidRDefault="0095452E" w:rsidP="001F3CE2">
            <w:pPr>
              <w:pStyle w:val="icsmtabletext"/>
            </w:pPr>
            <w:r>
              <w:t>1.0</w:t>
            </w:r>
          </w:p>
        </w:tc>
        <w:tc>
          <w:tcPr>
            <w:tcW w:w="940" w:type="dxa"/>
          </w:tcPr>
          <w:p w14:paraId="18C9C7C1" w14:textId="77777777" w:rsidR="0095452E" w:rsidRDefault="0095452E" w:rsidP="001F3CE2">
            <w:pPr>
              <w:pStyle w:val="icsmtabletext"/>
            </w:pPr>
            <w:r>
              <w:t>0.04</w:t>
            </w:r>
          </w:p>
        </w:tc>
        <w:tc>
          <w:tcPr>
            <w:tcW w:w="1678" w:type="dxa"/>
          </w:tcPr>
          <w:p w14:paraId="1000F010" w14:textId="77777777" w:rsidR="0095452E" w:rsidRDefault="0095452E" w:rsidP="001F3CE2">
            <w:pPr>
              <w:pStyle w:val="icsmtabletext"/>
            </w:pPr>
          </w:p>
        </w:tc>
        <w:tc>
          <w:tcPr>
            <w:tcW w:w="1616" w:type="dxa"/>
            <w:gridSpan w:val="2"/>
          </w:tcPr>
          <w:p w14:paraId="0F064B17" w14:textId="77777777" w:rsidR="0095452E" w:rsidRDefault="0095452E" w:rsidP="001F3CE2">
            <w:pPr>
              <w:pStyle w:val="icsmtabletext"/>
            </w:pPr>
            <w:r>
              <w:t>1.0</w:t>
            </w:r>
          </w:p>
        </w:tc>
        <w:tc>
          <w:tcPr>
            <w:tcW w:w="733" w:type="dxa"/>
          </w:tcPr>
          <w:p w14:paraId="7F7B6A73" w14:textId="77777777" w:rsidR="0095452E" w:rsidRDefault="0095452E" w:rsidP="001F3CE2">
            <w:pPr>
              <w:pStyle w:val="icsmtabletext"/>
            </w:pPr>
            <w:r>
              <w:t>0.05</w:t>
            </w:r>
          </w:p>
        </w:tc>
      </w:tr>
      <w:tr w:rsidR="0095452E" w14:paraId="2F11F960" w14:textId="77777777" w:rsidTr="001F3CE2">
        <w:trPr>
          <w:jc w:val="center"/>
        </w:trPr>
        <w:tc>
          <w:tcPr>
            <w:tcW w:w="3231" w:type="dxa"/>
            <w:tcBorders>
              <w:bottom w:val="single" w:sz="4" w:space="0" w:color="auto"/>
            </w:tcBorders>
          </w:tcPr>
          <w:p w14:paraId="39B3FEFD" w14:textId="77777777" w:rsidR="0095452E" w:rsidRDefault="0095452E" w:rsidP="001F3CE2">
            <w:pPr>
              <w:pStyle w:val="icsmtabletext"/>
            </w:pPr>
            <w:r>
              <w:t>F</w:t>
            </w:r>
          </w:p>
        </w:tc>
        <w:tc>
          <w:tcPr>
            <w:tcW w:w="1592" w:type="dxa"/>
            <w:tcBorders>
              <w:bottom w:val="single" w:sz="4" w:space="0" w:color="auto"/>
            </w:tcBorders>
          </w:tcPr>
          <w:p w14:paraId="4949FAD7" w14:textId="77777777" w:rsidR="0095452E" w:rsidRDefault="0095452E" w:rsidP="001F3CE2">
            <w:pPr>
              <w:pStyle w:val="icsmtabletext"/>
            </w:pPr>
            <w:r>
              <w:t>1.2</w:t>
            </w:r>
          </w:p>
        </w:tc>
        <w:tc>
          <w:tcPr>
            <w:tcW w:w="940" w:type="dxa"/>
            <w:tcBorders>
              <w:bottom w:val="single" w:sz="4" w:space="0" w:color="auto"/>
            </w:tcBorders>
          </w:tcPr>
          <w:p w14:paraId="3628D629" w14:textId="77777777" w:rsidR="0095452E" w:rsidRDefault="0095452E" w:rsidP="001F3CE2">
            <w:pPr>
              <w:pStyle w:val="icsmtabletext"/>
            </w:pPr>
            <w:r>
              <w:t>2.1</w:t>
            </w:r>
          </w:p>
        </w:tc>
        <w:tc>
          <w:tcPr>
            <w:tcW w:w="1678" w:type="dxa"/>
            <w:tcBorders>
              <w:bottom w:val="single" w:sz="4" w:space="0" w:color="auto"/>
            </w:tcBorders>
          </w:tcPr>
          <w:p w14:paraId="57ACA461" w14:textId="77777777" w:rsidR="0095452E" w:rsidRDefault="0095452E" w:rsidP="001F3CE2">
            <w:pPr>
              <w:pStyle w:val="icsmtabletext"/>
            </w:pPr>
          </w:p>
        </w:tc>
        <w:tc>
          <w:tcPr>
            <w:tcW w:w="1616" w:type="dxa"/>
            <w:gridSpan w:val="2"/>
            <w:tcBorders>
              <w:bottom w:val="single" w:sz="4" w:space="0" w:color="auto"/>
            </w:tcBorders>
          </w:tcPr>
          <w:p w14:paraId="152B1401" w14:textId="77777777" w:rsidR="0095452E" w:rsidRDefault="0095452E" w:rsidP="001F3CE2">
            <w:pPr>
              <w:pStyle w:val="icsmtabletext"/>
            </w:pPr>
            <w:r>
              <w:t>2</w:t>
            </w:r>
          </w:p>
        </w:tc>
        <w:tc>
          <w:tcPr>
            <w:tcW w:w="733" w:type="dxa"/>
            <w:tcBorders>
              <w:bottom w:val="single" w:sz="4" w:space="0" w:color="auto"/>
            </w:tcBorders>
          </w:tcPr>
          <w:p w14:paraId="30AB1A05" w14:textId="77777777" w:rsidR="0095452E" w:rsidRDefault="0095452E" w:rsidP="001F3CE2">
            <w:pPr>
              <w:pStyle w:val="icsmtabletext"/>
            </w:pPr>
            <w:r>
              <w:t>&lt;0.10</w:t>
            </w:r>
          </w:p>
        </w:tc>
      </w:tr>
    </w:tbl>
    <w:p w14:paraId="5F989D42" w14:textId="77777777" w:rsidR="0095452E" w:rsidRDefault="0095452E" w:rsidP="0095452E">
      <w:pPr>
        <w:pStyle w:val="icsmbodytext"/>
        <w:spacing w:after="240"/>
        <w:ind w:firstLine="238"/>
        <w:sectPr w:rsidR="0095452E" w:rsidSect="0095452E">
          <w:footnotePr>
            <w:numFmt w:val="chicago"/>
            <w:numRestart w:val="eachPage"/>
          </w:footnotePr>
          <w:type w:val="continuous"/>
          <w:pgSz w:w="11906" w:h="16838" w:code="9"/>
          <w:pgMar w:top="1446" w:right="913" w:bottom="1627" w:left="913" w:header="720" w:footer="720" w:gutter="0"/>
          <w:cols w:space="480"/>
        </w:sectPr>
      </w:pPr>
    </w:p>
    <w:p w14:paraId="7CD5CE74" w14:textId="77777777" w:rsidR="0095452E" w:rsidRDefault="0095452E" w:rsidP="0095452E">
      <w:pPr>
        <w:pStyle w:val="icsmbodytext"/>
        <w:spacing w:after="240"/>
        <w:ind w:firstLine="238"/>
      </w:pPr>
    </w:p>
    <w:p w14:paraId="315E4468" w14:textId="77777777" w:rsidR="0095452E" w:rsidRDefault="0095452E" w:rsidP="0095452E">
      <w:pPr>
        <w:pStyle w:val="icsmbodytext"/>
        <w:spacing w:after="240"/>
        <w:ind w:firstLine="238"/>
      </w:pPr>
    </w:p>
    <w:p w14:paraId="087324D3" w14:textId="77777777" w:rsidR="0095452E" w:rsidRDefault="0095452E" w:rsidP="0095452E">
      <w:pPr>
        <w:pStyle w:val="icsmbodytext"/>
        <w:spacing w:after="240"/>
        <w:ind w:firstLine="238"/>
      </w:pPr>
    </w:p>
    <w:p w14:paraId="44585A5D" w14:textId="77777777" w:rsidR="0095452E" w:rsidRDefault="0095452E" w:rsidP="0095452E">
      <w:pPr>
        <w:pStyle w:val="icsmbodytext"/>
        <w:spacing w:after="240"/>
        <w:ind w:firstLine="238"/>
      </w:pPr>
    </w:p>
    <w:p w14:paraId="0C8F85F8" w14:textId="77777777" w:rsidR="0095452E" w:rsidRDefault="0095452E" w:rsidP="0095452E">
      <w:pPr>
        <w:pStyle w:val="icsmbodytext"/>
        <w:spacing w:after="240"/>
        <w:ind w:firstLine="238"/>
      </w:pPr>
    </w:p>
    <w:p w14:paraId="791328F2" w14:textId="77777777" w:rsidR="0095452E" w:rsidRDefault="0095452E" w:rsidP="0095452E">
      <w:pPr>
        <w:pStyle w:val="icsmbodytext"/>
        <w:spacing w:after="240"/>
        <w:ind w:firstLine="238"/>
      </w:pPr>
    </w:p>
    <w:p w14:paraId="6F16D268" w14:textId="77777777" w:rsidR="0095452E" w:rsidRDefault="0095452E" w:rsidP="0095452E">
      <w:pPr>
        <w:pStyle w:val="icsmbodytext"/>
        <w:spacing w:after="240"/>
        <w:ind w:firstLine="238"/>
      </w:pPr>
    </w:p>
    <w:p w14:paraId="5992E1C8" w14:textId="77777777" w:rsidR="0095452E" w:rsidRDefault="0095452E" w:rsidP="0095452E">
      <w:pPr>
        <w:pStyle w:val="icsmbodytext"/>
        <w:spacing w:after="240"/>
        <w:ind w:firstLine="238"/>
      </w:pPr>
    </w:p>
    <w:p w14:paraId="72EC9530" w14:textId="77777777" w:rsidR="0095452E" w:rsidRDefault="0095452E" w:rsidP="0095452E">
      <w:pPr>
        <w:pStyle w:val="icsmbodytext"/>
        <w:spacing w:after="240"/>
        <w:ind w:firstLine="238"/>
      </w:pPr>
    </w:p>
    <w:p w14:paraId="792442FA" w14:textId="77777777" w:rsidR="0095452E" w:rsidRDefault="0095452E" w:rsidP="0095452E">
      <w:pPr>
        <w:pStyle w:val="icsmbodytext"/>
        <w:spacing w:after="240"/>
        <w:ind w:firstLine="238"/>
      </w:pPr>
    </w:p>
    <w:p w14:paraId="7F2A6A6D" w14:textId="77777777" w:rsidR="0095452E" w:rsidRDefault="0095452E" w:rsidP="0095452E">
      <w:pPr>
        <w:pStyle w:val="icsmbodytext"/>
        <w:spacing w:after="240"/>
        <w:ind w:firstLine="238"/>
      </w:pPr>
    </w:p>
    <w:p w14:paraId="20BA7380" w14:textId="77777777" w:rsidR="00D647CA" w:rsidRDefault="00D647CA" w:rsidP="00D647CA">
      <w:pPr>
        <w:pStyle w:val="icsmbodytext"/>
        <w:spacing w:after="240"/>
        <w:ind w:firstLine="238"/>
      </w:pPr>
    </w:p>
    <w:p w14:paraId="45F559C4" w14:textId="77777777" w:rsidR="00D647CA" w:rsidRPr="00C332A8" w:rsidRDefault="00D647CA" w:rsidP="00D647CA">
      <w:pPr>
        <w:pStyle w:val="icsmtableno"/>
        <w:spacing w:before="240"/>
        <w:outlineLvl w:val="0"/>
        <w:rPr>
          <w:b/>
          <w:bCs/>
        </w:rPr>
      </w:pPr>
      <w:r w:rsidRPr="00C332A8">
        <w:rPr>
          <w:b/>
          <w:bCs/>
        </w:rPr>
        <w:t xml:space="preserve">Table </w:t>
      </w:r>
      <w:r>
        <w:rPr>
          <w:b/>
          <w:bCs/>
        </w:rPr>
        <w:t>1</w:t>
      </w:r>
    </w:p>
    <w:p w14:paraId="7081875F" w14:textId="77777777" w:rsidR="00D647CA" w:rsidRDefault="00D647CA" w:rsidP="00D647CA">
      <w:pPr>
        <w:pStyle w:val="icsmtablecaption"/>
        <w:tabs>
          <w:tab w:val="left" w:pos="2760"/>
        </w:tabs>
      </w:pPr>
      <w:r>
        <w:t>Result of experiments.</w:t>
      </w:r>
    </w:p>
    <w:tbl>
      <w:tblPr>
        <w:tblW w:w="4812" w:type="dxa"/>
        <w:jc w:val="center"/>
        <w:tblBorders>
          <w:top w:val="single" w:sz="4" w:space="0" w:color="auto"/>
          <w:bottom w:val="single" w:sz="4" w:space="0" w:color="auto"/>
        </w:tblBorders>
        <w:tblLayout w:type="fixed"/>
        <w:tblLook w:val="0000" w:firstRow="0" w:lastRow="0" w:firstColumn="0" w:lastColumn="0" w:noHBand="0" w:noVBand="0"/>
      </w:tblPr>
      <w:tblGrid>
        <w:gridCol w:w="845"/>
        <w:gridCol w:w="2835"/>
        <w:gridCol w:w="1132"/>
      </w:tblGrid>
      <w:tr w:rsidR="00D647CA" w:rsidRPr="009047CC" w14:paraId="097B3CBB" w14:textId="77777777" w:rsidTr="001F3CE2">
        <w:trPr>
          <w:trHeight w:val="20"/>
          <w:jc w:val="center"/>
        </w:trPr>
        <w:tc>
          <w:tcPr>
            <w:tcW w:w="845" w:type="dxa"/>
            <w:tcBorders>
              <w:top w:val="single" w:sz="4" w:space="0" w:color="auto"/>
              <w:bottom w:val="nil"/>
            </w:tcBorders>
          </w:tcPr>
          <w:p w14:paraId="3433392E" w14:textId="77777777" w:rsidR="00D647CA" w:rsidRPr="009047CC" w:rsidRDefault="00D647CA" w:rsidP="001F3CE2">
            <w:pPr>
              <w:pStyle w:val="icsmtabletext"/>
              <w:rPr>
                <w:b/>
                <w:bCs/>
              </w:rPr>
            </w:pPr>
          </w:p>
        </w:tc>
        <w:tc>
          <w:tcPr>
            <w:tcW w:w="2835" w:type="dxa"/>
            <w:tcBorders>
              <w:top w:val="single" w:sz="4" w:space="0" w:color="auto"/>
              <w:bottom w:val="single" w:sz="4" w:space="0" w:color="auto"/>
            </w:tcBorders>
          </w:tcPr>
          <w:p w14:paraId="2C256251" w14:textId="77777777" w:rsidR="00D647CA" w:rsidRPr="009047CC" w:rsidRDefault="00D647CA" w:rsidP="001F3CE2">
            <w:pPr>
              <w:pStyle w:val="icsmtabletext"/>
              <w:jc w:val="center"/>
              <w:rPr>
                <w:b/>
                <w:bCs/>
              </w:rPr>
            </w:pPr>
            <w:r>
              <w:rPr>
                <w:b/>
                <w:bCs/>
              </w:rPr>
              <w:t xml:space="preserve">                                  Title </w:t>
            </w:r>
          </w:p>
        </w:tc>
        <w:tc>
          <w:tcPr>
            <w:tcW w:w="1132" w:type="dxa"/>
            <w:tcBorders>
              <w:top w:val="single" w:sz="4" w:space="0" w:color="auto"/>
              <w:bottom w:val="single" w:sz="4" w:space="0" w:color="auto"/>
            </w:tcBorders>
          </w:tcPr>
          <w:p w14:paraId="313997A4" w14:textId="77777777" w:rsidR="00D647CA" w:rsidRPr="009047CC" w:rsidRDefault="00D647CA" w:rsidP="001F3CE2">
            <w:pPr>
              <w:pStyle w:val="icsmtabletext"/>
              <w:rPr>
                <w:b/>
                <w:bCs/>
              </w:rPr>
            </w:pPr>
          </w:p>
        </w:tc>
      </w:tr>
      <w:tr w:rsidR="00D647CA" w:rsidRPr="009047CC" w14:paraId="38FA3D7E" w14:textId="77777777" w:rsidTr="001F3CE2">
        <w:trPr>
          <w:trHeight w:val="20"/>
          <w:jc w:val="center"/>
        </w:trPr>
        <w:tc>
          <w:tcPr>
            <w:tcW w:w="845" w:type="dxa"/>
            <w:tcBorders>
              <w:top w:val="nil"/>
              <w:bottom w:val="single" w:sz="4" w:space="0" w:color="auto"/>
            </w:tcBorders>
          </w:tcPr>
          <w:p w14:paraId="57D596B7" w14:textId="77777777" w:rsidR="00D647CA" w:rsidRPr="009047CC" w:rsidRDefault="00D647CA" w:rsidP="001F3CE2">
            <w:pPr>
              <w:pStyle w:val="icsmtabletext"/>
              <w:rPr>
                <w:b/>
                <w:bCs/>
              </w:rPr>
            </w:pPr>
          </w:p>
        </w:tc>
        <w:tc>
          <w:tcPr>
            <w:tcW w:w="2835" w:type="dxa"/>
            <w:tcBorders>
              <w:top w:val="nil"/>
              <w:bottom w:val="single" w:sz="4" w:space="0" w:color="auto"/>
            </w:tcBorders>
          </w:tcPr>
          <w:p w14:paraId="3803E0F1" w14:textId="77777777" w:rsidR="00D647CA" w:rsidRPr="009047CC" w:rsidRDefault="00D647CA" w:rsidP="001F3CE2">
            <w:pPr>
              <w:pStyle w:val="icsmtabletext"/>
              <w:jc w:val="center"/>
              <w:rPr>
                <w:b/>
                <w:bCs/>
                <w:lang w:val="fr-FR"/>
              </w:rPr>
            </w:pPr>
            <w:r w:rsidRPr="009047CC">
              <w:rPr>
                <w:b/>
                <w:bCs/>
                <w:lang w:val="fr-FR"/>
              </w:rPr>
              <w:t xml:space="preserve">Method </w:t>
            </w:r>
            <w:r>
              <w:rPr>
                <w:b/>
                <w:bCs/>
                <w:lang w:val="fr-FR"/>
              </w:rPr>
              <w:t>A</w:t>
            </w:r>
          </w:p>
        </w:tc>
        <w:tc>
          <w:tcPr>
            <w:tcW w:w="1132" w:type="dxa"/>
            <w:tcBorders>
              <w:top w:val="nil"/>
              <w:bottom w:val="single" w:sz="4" w:space="0" w:color="auto"/>
            </w:tcBorders>
          </w:tcPr>
          <w:p w14:paraId="07D95E10" w14:textId="77777777" w:rsidR="00D647CA" w:rsidRPr="009047CC" w:rsidRDefault="00D647CA" w:rsidP="001F3CE2">
            <w:pPr>
              <w:pStyle w:val="icsmtabletext"/>
              <w:jc w:val="center"/>
              <w:rPr>
                <w:b/>
                <w:bCs/>
                <w:lang w:val="fr-FR"/>
              </w:rPr>
            </w:pPr>
            <w:r w:rsidRPr="009047CC">
              <w:rPr>
                <w:b/>
                <w:bCs/>
                <w:lang w:val="fr-FR"/>
              </w:rPr>
              <w:t xml:space="preserve">Method </w:t>
            </w:r>
            <w:r>
              <w:rPr>
                <w:b/>
                <w:bCs/>
                <w:lang w:val="fr-FR"/>
              </w:rPr>
              <w:t>B</w:t>
            </w:r>
          </w:p>
        </w:tc>
      </w:tr>
      <w:tr w:rsidR="00D647CA" w14:paraId="33476F21" w14:textId="77777777" w:rsidTr="001F3CE2">
        <w:trPr>
          <w:trHeight w:val="20"/>
          <w:jc w:val="center"/>
        </w:trPr>
        <w:tc>
          <w:tcPr>
            <w:tcW w:w="845" w:type="dxa"/>
            <w:tcBorders>
              <w:top w:val="nil"/>
              <w:bottom w:val="nil"/>
            </w:tcBorders>
          </w:tcPr>
          <w:p w14:paraId="7315CEA8" w14:textId="77777777" w:rsidR="00D647CA" w:rsidRDefault="00D647CA" w:rsidP="001F3CE2">
            <w:pPr>
              <w:pStyle w:val="icsmtabletext"/>
            </w:pPr>
            <w:r>
              <w:t>A</w:t>
            </w:r>
          </w:p>
        </w:tc>
        <w:tc>
          <w:tcPr>
            <w:tcW w:w="2835" w:type="dxa"/>
            <w:tcBorders>
              <w:top w:val="nil"/>
              <w:bottom w:val="nil"/>
            </w:tcBorders>
          </w:tcPr>
          <w:p w14:paraId="26A5F29A" w14:textId="77777777" w:rsidR="00D647CA" w:rsidRDefault="00D647CA" w:rsidP="001F3CE2">
            <w:pPr>
              <w:pStyle w:val="icsmtabletext"/>
              <w:jc w:val="center"/>
            </w:pPr>
            <w:r>
              <w:t>6.5</w:t>
            </w:r>
          </w:p>
        </w:tc>
        <w:tc>
          <w:tcPr>
            <w:tcW w:w="1132" w:type="dxa"/>
            <w:tcBorders>
              <w:top w:val="nil"/>
              <w:bottom w:val="nil"/>
            </w:tcBorders>
          </w:tcPr>
          <w:p w14:paraId="4758C341" w14:textId="77777777" w:rsidR="00D647CA" w:rsidRDefault="00D647CA" w:rsidP="001F3CE2">
            <w:pPr>
              <w:pStyle w:val="icsmtabletext"/>
              <w:jc w:val="center"/>
            </w:pPr>
            <w:r>
              <w:t>0.35</w:t>
            </w:r>
          </w:p>
        </w:tc>
      </w:tr>
      <w:tr w:rsidR="00D647CA" w14:paraId="5F3DB9B8" w14:textId="77777777" w:rsidTr="001F3CE2">
        <w:trPr>
          <w:trHeight w:val="20"/>
          <w:jc w:val="center"/>
        </w:trPr>
        <w:tc>
          <w:tcPr>
            <w:tcW w:w="845" w:type="dxa"/>
            <w:tcBorders>
              <w:top w:val="nil"/>
            </w:tcBorders>
          </w:tcPr>
          <w:p w14:paraId="567F08A6" w14:textId="77777777" w:rsidR="00D647CA" w:rsidRDefault="00D647CA" w:rsidP="001F3CE2">
            <w:pPr>
              <w:pStyle w:val="icsmtabletext"/>
            </w:pPr>
            <w:r>
              <w:t>B</w:t>
            </w:r>
          </w:p>
        </w:tc>
        <w:tc>
          <w:tcPr>
            <w:tcW w:w="2835" w:type="dxa"/>
            <w:tcBorders>
              <w:top w:val="nil"/>
            </w:tcBorders>
          </w:tcPr>
          <w:p w14:paraId="627BA2F7" w14:textId="77777777" w:rsidR="00D647CA" w:rsidRDefault="00D647CA" w:rsidP="001F3CE2">
            <w:pPr>
              <w:pStyle w:val="icsmtabletext"/>
              <w:jc w:val="center"/>
            </w:pPr>
            <w:r>
              <w:t>4.1</w:t>
            </w:r>
          </w:p>
        </w:tc>
        <w:tc>
          <w:tcPr>
            <w:tcW w:w="1132" w:type="dxa"/>
            <w:tcBorders>
              <w:top w:val="nil"/>
            </w:tcBorders>
          </w:tcPr>
          <w:p w14:paraId="3C27D5B1" w14:textId="77777777" w:rsidR="00D647CA" w:rsidRDefault="00D647CA" w:rsidP="001F3CE2">
            <w:pPr>
              <w:pStyle w:val="icsmtabletext"/>
              <w:jc w:val="center"/>
            </w:pPr>
            <w:r>
              <w:t>0.05</w:t>
            </w:r>
          </w:p>
        </w:tc>
      </w:tr>
      <w:tr w:rsidR="00D647CA" w14:paraId="40C12F8F" w14:textId="77777777" w:rsidTr="001F3CE2">
        <w:trPr>
          <w:trHeight w:val="20"/>
          <w:jc w:val="center"/>
        </w:trPr>
        <w:tc>
          <w:tcPr>
            <w:tcW w:w="845" w:type="dxa"/>
          </w:tcPr>
          <w:p w14:paraId="5E0AC08D" w14:textId="77777777" w:rsidR="00D647CA" w:rsidRDefault="00D647CA" w:rsidP="001F3CE2">
            <w:pPr>
              <w:pStyle w:val="icsmtabletext"/>
            </w:pPr>
            <w:r>
              <w:t>C</w:t>
            </w:r>
          </w:p>
        </w:tc>
        <w:tc>
          <w:tcPr>
            <w:tcW w:w="2835" w:type="dxa"/>
          </w:tcPr>
          <w:p w14:paraId="5D89D2F6" w14:textId="77777777" w:rsidR="00D647CA" w:rsidRDefault="00D647CA" w:rsidP="001F3CE2">
            <w:pPr>
              <w:pStyle w:val="icsmtabletext"/>
              <w:jc w:val="center"/>
            </w:pPr>
            <w:r>
              <w:t>60.0</w:t>
            </w:r>
          </w:p>
        </w:tc>
        <w:tc>
          <w:tcPr>
            <w:tcW w:w="1132" w:type="dxa"/>
          </w:tcPr>
          <w:p w14:paraId="0B6F1D3C" w14:textId="77777777" w:rsidR="00D647CA" w:rsidRDefault="00D647CA" w:rsidP="001F3CE2">
            <w:pPr>
              <w:pStyle w:val="icsmtabletext"/>
              <w:jc w:val="center"/>
            </w:pPr>
            <w:r>
              <w:t>1.0</w:t>
            </w:r>
          </w:p>
        </w:tc>
      </w:tr>
      <w:tr w:rsidR="00D647CA" w14:paraId="046EBE15" w14:textId="77777777" w:rsidTr="001F3CE2">
        <w:trPr>
          <w:trHeight w:val="20"/>
          <w:jc w:val="center"/>
        </w:trPr>
        <w:tc>
          <w:tcPr>
            <w:tcW w:w="845" w:type="dxa"/>
          </w:tcPr>
          <w:p w14:paraId="4E4A5398" w14:textId="77777777" w:rsidR="00D647CA" w:rsidRDefault="00D647CA" w:rsidP="001F3CE2">
            <w:pPr>
              <w:pStyle w:val="icsmtabletext"/>
            </w:pPr>
            <w:r>
              <w:t>D</w:t>
            </w:r>
          </w:p>
        </w:tc>
        <w:tc>
          <w:tcPr>
            <w:tcW w:w="2835" w:type="dxa"/>
          </w:tcPr>
          <w:p w14:paraId="1475D579" w14:textId="77777777" w:rsidR="00D647CA" w:rsidRDefault="00D647CA" w:rsidP="001F3CE2">
            <w:pPr>
              <w:pStyle w:val="icsmtabletext"/>
              <w:jc w:val="center"/>
            </w:pPr>
            <w:r>
              <w:t>6.0</w:t>
            </w:r>
          </w:p>
        </w:tc>
        <w:tc>
          <w:tcPr>
            <w:tcW w:w="1132" w:type="dxa"/>
          </w:tcPr>
          <w:p w14:paraId="078B41FA" w14:textId="77777777" w:rsidR="00D647CA" w:rsidRDefault="00D647CA" w:rsidP="001F3CE2">
            <w:pPr>
              <w:pStyle w:val="icsmtabletext"/>
              <w:jc w:val="center"/>
            </w:pPr>
            <w:r>
              <w:t>0.50</w:t>
            </w:r>
          </w:p>
        </w:tc>
      </w:tr>
    </w:tbl>
    <w:p w14:paraId="0661E775" w14:textId="6E0B8F50" w:rsidR="006F31DB" w:rsidRDefault="006F31DB" w:rsidP="0001786E">
      <w:pPr>
        <w:pStyle w:val="icsmbodytext"/>
      </w:pPr>
    </w:p>
    <w:p w14:paraId="743C5FC2" w14:textId="77777777" w:rsidR="0001786E" w:rsidRDefault="0001786E" w:rsidP="0001786E">
      <w:pPr>
        <w:pStyle w:val="icsmbodytext"/>
      </w:pPr>
    </w:p>
    <w:sectPr w:rsidR="0001786E" w:rsidSect="00852D4B">
      <w:footnotePr>
        <w:numFmt w:val="chicago"/>
        <w:numRestart w:val="eachPage"/>
      </w:footnotePr>
      <w:type w:val="continuous"/>
      <w:pgSz w:w="11906" w:h="16838" w:code="9"/>
      <w:pgMar w:top="1446" w:right="913" w:bottom="1627" w:left="913" w:header="720" w:footer="720" w:gutter="0"/>
      <w:pgNumType w:start="45"/>
      <w:cols w:num="2" w:space="48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E5A3B4" w14:textId="77777777" w:rsidR="006D1901" w:rsidRDefault="006D1901">
      <w:r>
        <w:separator/>
      </w:r>
    </w:p>
  </w:endnote>
  <w:endnote w:type="continuationSeparator" w:id="0">
    <w:p w14:paraId="59358316" w14:textId="77777777" w:rsidR="006D1901" w:rsidRDefault="006D19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erpetua">
    <w:panose1 w:val="02020502060401020303"/>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E24C55" w14:textId="77777777" w:rsidR="006D1901" w:rsidRDefault="006D1901">
      <w:r>
        <w:separator/>
      </w:r>
    </w:p>
  </w:footnote>
  <w:footnote w:type="continuationSeparator" w:id="0">
    <w:p w14:paraId="29A695F7" w14:textId="77777777" w:rsidR="006D1901" w:rsidRDefault="006D19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9CF5CD" w14:textId="4214FA3F" w:rsidR="00C854FC" w:rsidRPr="00B40A59" w:rsidRDefault="00C64F9A" w:rsidP="00B40A59">
    <w:pPr>
      <w:pStyle w:val="Header"/>
    </w:pPr>
    <w:r w:rsidRPr="0038591C">
      <w:rPr>
        <w:noProof/>
      </w:rPr>
      <w:drawing>
        <wp:anchor distT="0" distB="0" distL="114300" distR="114300" simplePos="0" relativeHeight="251659264" behindDoc="0" locked="0" layoutInCell="1" allowOverlap="1" wp14:anchorId="4A338031" wp14:editId="71BDC92C">
          <wp:simplePos x="0" y="0"/>
          <wp:positionH relativeFrom="column">
            <wp:posOffset>-480695</wp:posOffset>
          </wp:positionH>
          <wp:positionV relativeFrom="paragraph">
            <wp:posOffset>-290195</wp:posOffset>
          </wp:positionV>
          <wp:extent cx="6865620" cy="752475"/>
          <wp:effectExtent l="0" t="0" r="0" b="9525"/>
          <wp:wrapThrough wrapText="bothSides">
            <wp:wrapPolygon edited="0">
              <wp:start x="0" y="0"/>
              <wp:lineTo x="0" y="21327"/>
              <wp:lineTo x="21516" y="21327"/>
              <wp:lineTo x="21516" y="0"/>
              <wp:lineTo x="0" y="0"/>
            </wp:wrapPolygon>
          </wp:wrapThrough>
          <wp:docPr id="1299749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44106" name=""/>
                  <pic:cNvPicPr/>
                </pic:nvPicPr>
                <pic:blipFill rotWithShape="1">
                  <a:blip r:embed="rId1">
                    <a:extLst>
                      <a:ext uri="{28A0092B-C50C-407E-A947-70E740481C1C}">
                        <a14:useLocalDpi xmlns:a14="http://schemas.microsoft.com/office/drawing/2010/main" val="0"/>
                      </a:ext>
                    </a:extLst>
                  </a:blip>
                  <a:srcRect l="1648" t="13992" r="27862"/>
                  <a:stretch>
                    <a:fillRect/>
                  </a:stretch>
                </pic:blipFill>
                <pic:spPr bwMode="auto">
                  <a:xfrm>
                    <a:off x="0" y="0"/>
                    <a:ext cx="6865620" cy="752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141E9"/>
    <w:multiLevelType w:val="multilevel"/>
    <w:tmpl w:val="685E59AE"/>
    <w:lvl w:ilvl="0">
      <w:start w:val="1"/>
      <w:numFmt w:val="decimal"/>
      <w:lvlText w:val="%1."/>
      <w:lvlJc w:val="left"/>
      <w:pPr>
        <w:tabs>
          <w:tab w:val="num" w:pos="360"/>
        </w:tabs>
        <w:ind w:left="360" w:hanging="360"/>
      </w:pPr>
      <w:rPr>
        <w:rFonts w:hint="default"/>
      </w:rPr>
    </w:lvl>
    <w:lvl w:ilvl="1">
      <w:start w:val="1"/>
      <w:numFmt w:val="decimal"/>
      <w:lvlText w:val="2.%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 w15:restartNumberingAfterBreak="0">
    <w:nsid w:val="18E35F5F"/>
    <w:multiLevelType w:val="multilevel"/>
    <w:tmpl w:val="0D3AD25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B8042E1"/>
    <w:multiLevelType w:val="multilevel"/>
    <w:tmpl w:val="685E59AE"/>
    <w:lvl w:ilvl="0">
      <w:start w:val="1"/>
      <w:numFmt w:val="decimal"/>
      <w:lvlText w:val="%1."/>
      <w:lvlJc w:val="left"/>
      <w:pPr>
        <w:tabs>
          <w:tab w:val="num" w:pos="360"/>
        </w:tabs>
        <w:ind w:left="360" w:hanging="360"/>
      </w:pPr>
      <w:rPr>
        <w:rFonts w:hint="default"/>
      </w:rPr>
    </w:lvl>
    <w:lvl w:ilvl="1">
      <w:start w:val="1"/>
      <w:numFmt w:val="decimal"/>
      <w:lvlText w:val="2.%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15:restartNumberingAfterBreak="0">
    <w:nsid w:val="28BE482C"/>
    <w:multiLevelType w:val="multilevel"/>
    <w:tmpl w:val="685E59AE"/>
    <w:lvl w:ilvl="0">
      <w:start w:val="1"/>
      <w:numFmt w:val="decimal"/>
      <w:lvlText w:val="%1."/>
      <w:lvlJc w:val="left"/>
      <w:pPr>
        <w:tabs>
          <w:tab w:val="num" w:pos="360"/>
        </w:tabs>
        <w:ind w:left="360" w:hanging="360"/>
      </w:pPr>
      <w:rPr>
        <w:rFonts w:hint="default"/>
      </w:rPr>
    </w:lvl>
    <w:lvl w:ilvl="1">
      <w:start w:val="1"/>
      <w:numFmt w:val="decimal"/>
      <w:lvlText w:val="2.%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4" w15:restartNumberingAfterBreak="0">
    <w:nsid w:val="3092011C"/>
    <w:multiLevelType w:val="hybridMultilevel"/>
    <w:tmpl w:val="83666A9A"/>
    <w:lvl w:ilvl="0" w:tplc="B086B66E">
      <w:start w:val="1"/>
      <w:numFmt w:val="decimal"/>
      <w:lvlText w:val="[%1]"/>
      <w:lvlJc w:val="left"/>
      <w:pPr>
        <w:ind w:left="960" w:hanging="360"/>
      </w:pPr>
      <w:rPr>
        <w:rFonts w:ascii="Times New Roman" w:hAnsi="Times New Roman"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6C727C"/>
    <w:multiLevelType w:val="multilevel"/>
    <w:tmpl w:val="4AE6CF40"/>
    <w:lvl w:ilvl="0">
      <w:start w:val="1"/>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37C30525"/>
    <w:multiLevelType w:val="multilevel"/>
    <w:tmpl w:val="685E59AE"/>
    <w:lvl w:ilvl="0">
      <w:start w:val="1"/>
      <w:numFmt w:val="decimal"/>
      <w:lvlText w:val="%1."/>
      <w:lvlJc w:val="left"/>
      <w:pPr>
        <w:tabs>
          <w:tab w:val="num" w:pos="360"/>
        </w:tabs>
        <w:ind w:left="360" w:hanging="360"/>
      </w:pPr>
      <w:rPr>
        <w:rFonts w:hint="default"/>
      </w:rPr>
    </w:lvl>
    <w:lvl w:ilvl="1">
      <w:start w:val="1"/>
      <w:numFmt w:val="decimal"/>
      <w:lvlText w:val="2.%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7" w15:restartNumberingAfterBreak="0">
    <w:nsid w:val="393E460B"/>
    <w:multiLevelType w:val="multilevel"/>
    <w:tmpl w:val="9BB4F94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41411AEF"/>
    <w:multiLevelType w:val="multilevel"/>
    <w:tmpl w:val="DA4C3B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C9B030F"/>
    <w:multiLevelType w:val="multilevel"/>
    <w:tmpl w:val="685E59AE"/>
    <w:lvl w:ilvl="0">
      <w:start w:val="1"/>
      <w:numFmt w:val="decimal"/>
      <w:lvlText w:val="%1."/>
      <w:lvlJc w:val="left"/>
      <w:pPr>
        <w:tabs>
          <w:tab w:val="num" w:pos="360"/>
        </w:tabs>
        <w:ind w:left="360" w:hanging="360"/>
      </w:pPr>
      <w:rPr>
        <w:rFonts w:hint="default"/>
      </w:rPr>
    </w:lvl>
    <w:lvl w:ilvl="1">
      <w:start w:val="1"/>
      <w:numFmt w:val="decimal"/>
      <w:lvlText w:val="2.%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0" w15:restartNumberingAfterBreak="0">
    <w:nsid w:val="5FF61B2B"/>
    <w:multiLevelType w:val="multilevel"/>
    <w:tmpl w:val="685E59AE"/>
    <w:lvl w:ilvl="0">
      <w:start w:val="1"/>
      <w:numFmt w:val="decimal"/>
      <w:lvlText w:val="%1."/>
      <w:lvlJc w:val="left"/>
      <w:pPr>
        <w:tabs>
          <w:tab w:val="num" w:pos="360"/>
        </w:tabs>
        <w:ind w:left="360" w:hanging="360"/>
      </w:pPr>
      <w:rPr>
        <w:rFonts w:hint="default"/>
      </w:rPr>
    </w:lvl>
    <w:lvl w:ilvl="1">
      <w:start w:val="1"/>
      <w:numFmt w:val="decimal"/>
      <w:lvlText w:val="2.%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1" w15:restartNumberingAfterBreak="0">
    <w:nsid w:val="62047F4E"/>
    <w:multiLevelType w:val="singleLevel"/>
    <w:tmpl w:val="71042C9C"/>
    <w:lvl w:ilvl="0">
      <w:start w:val="1"/>
      <w:numFmt w:val="decimal"/>
      <w:lvlText w:val="%1."/>
      <w:lvlJc w:val="left"/>
      <w:pPr>
        <w:tabs>
          <w:tab w:val="num" w:pos="360"/>
        </w:tabs>
        <w:ind w:left="360" w:hanging="360"/>
      </w:pPr>
      <w:rPr>
        <w:rFonts w:hint="default"/>
      </w:rPr>
    </w:lvl>
  </w:abstractNum>
  <w:abstractNum w:abstractNumId="12" w15:restartNumberingAfterBreak="0">
    <w:nsid w:val="63CA79E0"/>
    <w:multiLevelType w:val="multilevel"/>
    <w:tmpl w:val="F370C5B4"/>
    <w:lvl w:ilvl="0">
      <w:start w:val="1"/>
      <w:numFmt w:val="decimal"/>
      <w:pStyle w:val="Table"/>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13" w15:restartNumberingAfterBreak="0">
    <w:nsid w:val="681D69DB"/>
    <w:multiLevelType w:val="singleLevel"/>
    <w:tmpl w:val="A7B2EB36"/>
    <w:lvl w:ilvl="0">
      <w:start w:val="1"/>
      <w:numFmt w:val="decimal"/>
      <w:lvlText w:val="%1."/>
      <w:lvlJc w:val="left"/>
      <w:pPr>
        <w:tabs>
          <w:tab w:val="num" w:pos="360"/>
        </w:tabs>
        <w:ind w:left="360" w:hanging="360"/>
      </w:pPr>
      <w:rPr>
        <w:rFonts w:hint="default"/>
      </w:rPr>
    </w:lvl>
  </w:abstractNum>
  <w:abstractNum w:abstractNumId="14" w15:restartNumberingAfterBreak="0">
    <w:nsid w:val="69360CAD"/>
    <w:multiLevelType w:val="multilevel"/>
    <w:tmpl w:val="D87824E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6A5C2811"/>
    <w:multiLevelType w:val="multilevel"/>
    <w:tmpl w:val="9AC857C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73C341CF"/>
    <w:multiLevelType w:val="multilevel"/>
    <w:tmpl w:val="B0C85C2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799805B7"/>
    <w:multiLevelType w:val="multilevel"/>
    <w:tmpl w:val="FD92946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7E584AE5"/>
    <w:multiLevelType w:val="singleLevel"/>
    <w:tmpl w:val="0409000F"/>
    <w:lvl w:ilvl="0">
      <w:start w:val="1"/>
      <w:numFmt w:val="decimal"/>
      <w:lvlText w:val="%1."/>
      <w:lvlJc w:val="left"/>
      <w:pPr>
        <w:tabs>
          <w:tab w:val="num" w:pos="360"/>
        </w:tabs>
        <w:ind w:left="360" w:hanging="360"/>
      </w:pPr>
      <w:rPr>
        <w:rFonts w:hint="default"/>
      </w:rPr>
    </w:lvl>
  </w:abstractNum>
  <w:abstractNum w:abstractNumId="19" w15:restartNumberingAfterBreak="0">
    <w:nsid w:val="7EC11840"/>
    <w:multiLevelType w:val="multilevel"/>
    <w:tmpl w:val="00ECC6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206380192">
    <w:abstractNumId w:val="11"/>
  </w:num>
  <w:num w:numId="2" w16cid:durableId="1306200495">
    <w:abstractNumId w:val="13"/>
  </w:num>
  <w:num w:numId="3" w16cid:durableId="1596472878">
    <w:abstractNumId w:val="1"/>
  </w:num>
  <w:num w:numId="4" w16cid:durableId="596058899">
    <w:abstractNumId w:val="16"/>
  </w:num>
  <w:num w:numId="5" w16cid:durableId="1457483609">
    <w:abstractNumId w:val="15"/>
  </w:num>
  <w:num w:numId="6" w16cid:durableId="1659069071">
    <w:abstractNumId w:val="2"/>
  </w:num>
  <w:num w:numId="7" w16cid:durableId="77556663">
    <w:abstractNumId w:val="12"/>
  </w:num>
  <w:num w:numId="8" w16cid:durableId="1957178523">
    <w:abstractNumId w:val="5"/>
  </w:num>
  <w:num w:numId="9" w16cid:durableId="1736125801">
    <w:abstractNumId w:val="18"/>
  </w:num>
  <w:num w:numId="10" w16cid:durableId="974143983">
    <w:abstractNumId w:val="7"/>
  </w:num>
  <w:num w:numId="11" w16cid:durableId="2129663888">
    <w:abstractNumId w:val="19"/>
  </w:num>
  <w:num w:numId="12" w16cid:durableId="1122194033">
    <w:abstractNumId w:val="0"/>
  </w:num>
  <w:num w:numId="13" w16cid:durableId="379214320">
    <w:abstractNumId w:val="3"/>
  </w:num>
  <w:num w:numId="14" w16cid:durableId="421754972">
    <w:abstractNumId w:val="6"/>
  </w:num>
  <w:num w:numId="15" w16cid:durableId="137841005">
    <w:abstractNumId w:val="10"/>
  </w:num>
  <w:num w:numId="16" w16cid:durableId="3751946">
    <w:abstractNumId w:val="9"/>
  </w:num>
  <w:num w:numId="17" w16cid:durableId="352850155">
    <w:abstractNumId w:val="4"/>
  </w:num>
  <w:num w:numId="18" w16cid:durableId="1149711371">
    <w:abstractNumId w:val="8"/>
  </w:num>
  <w:num w:numId="19" w16cid:durableId="1933539209">
    <w:abstractNumId w:val="14"/>
  </w:num>
  <w:num w:numId="20" w16cid:durableId="137962440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DQ2NzMzNTI1N7YwtTBX0lEKTi0uzszPAykwqgUAJKG2JywAAAA="/>
  </w:docVars>
  <w:rsids>
    <w:rsidRoot w:val="006F31DB"/>
    <w:rsid w:val="00001587"/>
    <w:rsid w:val="00005BB6"/>
    <w:rsid w:val="00013F31"/>
    <w:rsid w:val="0001786E"/>
    <w:rsid w:val="00024DD4"/>
    <w:rsid w:val="000273EC"/>
    <w:rsid w:val="000275F9"/>
    <w:rsid w:val="00030B12"/>
    <w:rsid w:val="00035BF7"/>
    <w:rsid w:val="000422A2"/>
    <w:rsid w:val="0005141D"/>
    <w:rsid w:val="000727D7"/>
    <w:rsid w:val="000838F9"/>
    <w:rsid w:val="000879A6"/>
    <w:rsid w:val="000A4329"/>
    <w:rsid w:val="000B578E"/>
    <w:rsid w:val="000D131F"/>
    <w:rsid w:val="000D37C9"/>
    <w:rsid w:val="000D48F9"/>
    <w:rsid w:val="000D5EE0"/>
    <w:rsid w:val="000E2CD1"/>
    <w:rsid w:val="001011EE"/>
    <w:rsid w:val="00113178"/>
    <w:rsid w:val="00113EC6"/>
    <w:rsid w:val="0011798A"/>
    <w:rsid w:val="00117F5F"/>
    <w:rsid w:val="00121D43"/>
    <w:rsid w:val="00131B5C"/>
    <w:rsid w:val="00131E91"/>
    <w:rsid w:val="0013751C"/>
    <w:rsid w:val="001410AD"/>
    <w:rsid w:val="00156CCA"/>
    <w:rsid w:val="00160288"/>
    <w:rsid w:val="001614DF"/>
    <w:rsid w:val="00164194"/>
    <w:rsid w:val="0018045F"/>
    <w:rsid w:val="001870BD"/>
    <w:rsid w:val="001A010C"/>
    <w:rsid w:val="001A0144"/>
    <w:rsid w:val="001A2050"/>
    <w:rsid w:val="001B1C2C"/>
    <w:rsid w:val="001B238A"/>
    <w:rsid w:val="001B4AB1"/>
    <w:rsid w:val="001C1E2F"/>
    <w:rsid w:val="001C2F46"/>
    <w:rsid w:val="001C375B"/>
    <w:rsid w:val="001C6DF1"/>
    <w:rsid w:val="001D2BD2"/>
    <w:rsid w:val="001D2D53"/>
    <w:rsid w:val="001D4379"/>
    <w:rsid w:val="001E52DD"/>
    <w:rsid w:val="001F06BD"/>
    <w:rsid w:val="00201F5B"/>
    <w:rsid w:val="00211AA2"/>
    <w:rsid w:val="00211B0B"/>
    <w:rsid w:val="00212AEE"/>
    <w:rsid w:val="0023235C"/>
    <w:rsid w:val="002331F7"/>
    <w:rsid w:val="0023428E"/>
    <w:rsid w:val="002347F2"/>
    <w:rsid w:val="00243D48"/>
    <w:rsid w:val="00245AB2"/>
    <w:rsid w:val="00250C79"/>
    <w:rsid w:val="00251FDA"/>
    <w:rsid w:val="00255965"/>
    <w:rsid w:val="00261DE7"/>
    <w:rsid w:val="0026366E"/>
    <w:rsid w:val="0026446A"/>
    <w:rsid w:val="00271B94"/>
    <w:rsid w:val="00272059"/>
    <w:rsid w:val="00283F97"/>
    <w:rsid w:val="00293688"/>
    <w:rsid w:val="002B6A51"/>
    <w:rsid w:val="002C10FB"/>
    <w:rsid w:val="002C2BA5"/>
    <w:rsid w:val="002E5BCC"/>
    <w:rsid w:val="002F66E5"/>
    <w:rsid w:val="00302B64"/>
    <w:rsid w:val="0030644D"/>
    <w:rsid w:val="0031488F"/>
    <w:rsid w:val="00334D88"/>
    <w:rsid w:val="003357BC"/>
    <w:rsid w:val="00341597"/>
    <w:rsid w:val="00353871"/>
    <w:rsid w:val="0035714F"/>
    <w:rsid w:val="00365434"/>
    <w:rsid w:val="003657F4"/>
    <w:rsid w:val="003753AF"/>
    <w:rsid w:val="003828A4"/>
    <w:rsid w:val="00382E2F"/>
    <w:rsid w:val="00383405"/>
    <w:rsid w:val="00385FEC"/>
    <w:rsid w:val="003919C2"/>
    <w:rsid w:val="003B15E4"/>
    <w:rsid w:val="003B3B95"/>
    <w:rsid w:val="003B5B6B"/>
    <w:rsid w:val="003C08D2"/>
    <w:rsid w:val="003C0B93"/>
    <w:rsid w:val="003D7B9D"/>
    <w:rsid w:val="003E431F"/>
    <w:rsid w:val="003E59DC"/>
    <w:rsid w:val="003F0B6A"/>
    <w:rsid w:val="00405CC4"/>
    <w:rsid w:val="00405CE4"/>
    <w:rsid w:val="0040616E"/>
    <w:rsid w:val="00413E0B"/>
    <w:rsid w:val="004215FC"/>
    <w:rsid w:val="00425351"/>
    <w:rsid w:val="00431A4C"/>
    <w:rsid w:val="004550B2"/>
    <w:rsid w:val="00464CC9"/>
    <w:rsid w:val="004773F3"/>
    <w:rsid w:val="004836EA"/>
    <w:rsid w:val="004922BE"/>
    <w:rsid w:val="00494CB7"/>
    <w:rsid w:val="004A19D6"/>
    <w:rsid w:val="004B2396"/>
    <w:rsid w:val="004B34AB"/>
    <w:rsid w:val="004B4E81"/>
    <w:rsid w:val="004B7EEA"/>
    <w:rsid w:val="004C1DDF"/>
    <w:rsid w:val="004C432F"/>
    <w:rsid w:val="004E4C51"/>
    <w:rsid w:val="004E56CA"/>
    <w:rsid w:val="0050198F"/>
    <w:rsid w:val="00510AF4"/>
    <w:rsid w:val="00521F75"/>
    <w:rsid w:val="00533C5C"/>
    <w:rsid w:val="0053437D"/>
    <w:rsid w:val="00535CA8"/>
    <w:rsid w:val="00536E3F"/>
    <w:rsid w:val="005446F1"/>
    <w:rsid w:val="00545AB5"/>
    <w:rsid w:val="0054684B"/>
    <w:rsid w:val="0055207C"/>
    <w:rsid w:val="005544A2"/>
    <w:rsid w:val="005570C8"/>
    <w:rsid w:val="0056101C"/>
    <w:rsid w:val="00564118"/>
    <w:rsid w:val="00564D37"/>
    <w:rsid w:val="00574747"/>
    <w:rsid w:val="005770BA"/>
    <w:rsid w:val="005774DF"/>
    <w:rsid w:val="00581F2D"/>
    <w:rsid w:val="005855ED"/>
    <w:rsid w:val="00586C6E"/>
    <w:rsid w:val="00590E8E"/>
    <w:rsid w:val="005A1205"/>
    <w:rsid w:val="005A56A8"/>
    <w:rsid w:val="005B388A"/>
    <w:rsid w:val="005D4FEF"/>
    <w:rsid w:val="005D72D7"/>
    <w:rsid w:val="005E3A14"/>
    <w:rsid w:val="005F4EA5"/>
    <w:rsid w:val="005F7FDE"/>
    <w:rsid w:val="00600D6D"/>
    <w:rsid w:val="0060590C"/>
    <w:rsid w:val="00614BD6"/>
    <w:rsid w:val="00614F86"/>
    <w:rsid w:val="006151F2"/>
    <w:rsid w:val="00615498"/>
    <w:rsid w:val="0061717F"/>
    <w:rsid w:val="00621538"/>
    <w:rsid w:val="0062691A"/>
    <w:rsid w:val="006427EE"/>
    <w:rsid w:val="00646649"/>
    <w:rsid w:val="00650161"/>
    <w:rsid w:val="006520A7"/>
    <w:rsid w:val="00654063"/>
    <w:rsid w:val="006640E7"/>
    <w:rsid w:val="0066729E"/>
    <w:rsid w:val="00676498"/>
    <w:rsid w:val="00686522"/>
    <w:rsid w:val="00695D6E"/>
    <w:rsid w:val="006A03EF"/>
    <w:rsid w:val="006A5BEC"/>
    <w:rsid w:val="006B3F7D"/>
    <w:rsid w:val="006B458F"/>
    <w:rsid w:val="006C1E81"/>
    <w:rsid w:val="006C46F7"/>
    <w:rsid w:val="006C4E36"/>
    <w:rsid w:val="006D1901"/>
    <w:rsid w:val="006D63E0"/>
    <w:rsid w:val="006E5878"/>
    <w:rsid w:val="006F31DB"/>
    <w:rsid w:val="006F443A"/>
    <w:rsid w:val="007014BB"/>
    <w:rsid w:val="00703487"/>
    <w:rsid w:val="00713DE8"/>
    <w:rsid w:val="007160E9"/>
    <w:rsid w:val="00717237"/>
    <w:rsid w:val="0072089A"/>
    <w:rsid w:val="00747FF0"/>
    <w:rsid w:val="00757024"/>
    <w:rsid w:val="007602CF"/>
    <w:rsid w:val="007663E5"/>
    <w:rsid w:val="00774353"/>
    <w:rsid w:val="00787D43"/>
    <w:rsid w:val="00791543"/>
    <w:rsid w:val="007B413C"/>
    <w:rsid w:val="007B4FB3"/>
    <w:rsid w:val="007C2DF0"/>
    <w:rsid w:val="007C7C9E"/>
    <w:rsid w:val="007D1881"/>
    <w:rsid w:val="007E4BAD"/>
    <w:rsid w:val="007F3219"/>
    <w:rsid w:val="007F4C4F"/>
    <w:rsid w:val="00803340"/>
    <w:rsid w:val="00817402"/>
    <w:rsid w:val="00833239"/>
    <w:rsid w:val="008339AD"/>
    <w:rsid w:val="00840336"/>
    <w:rsid w:val="00846094"/>
    <w:rsid w:val="00846B9F"/>
    <w:rsid w:val="008526C4"/>
    <w:rsid w:val="00852D4B"/>
    <w:rsid w:val="008763AB"/>
    <w:rsid w:val="00886BA9"/>
    <w:rsid w:val="008A1645"/>
    <w:rsid w:val="008B4303"/>
    <w:rsid w:val="008C2289"/>
    <w:rsid w:val="008C6F44"/>
    <w:rsid w:val="008C70F1"/>
    <w:rsid w:val="008C7146"/>
    <w:rsid w:val="008D57C3"/>
    <w:rsid w:val="008E49A4"/>
    <w:rsid w:val="008E4E28"/>
    <w:rsid w:val="009047CC"/>
    <w:rsid w:val="00916500"/>
    <w:rsid w:val="00930B37"/>
    <w:rsid w:val="00941540"/>
    <w:rsid w:val="00950886"/>
    <w:rsid w:val="00953571"/>
    <w:rsid w:val="0095452E"/>
    <w:rsid w:val="00962941"/>
    <w:rsid w:val="00971877"/>
    <w:rsid w:val="0097639D"/>
    <w:rsid w:val="00990A57"/>
    <w:rsid w:val="009922E3"/>
    <w:rsid w:val="00996177"/>
    <w:rsid w:val="009A793C"/>
    <w:rsid w:val="009B2971"/>
    <w:rsid w:val="009B521E"/>
    <w:rsid w:val="009C7DD2"/>
    <w:rsid w:val="009D2065"/>
    <w:rsid w:val="009F061F"/>
    <w:rsid w:val="009F2B67"/>
    <w:rsid w:val="00A07477"/>
    <w:rsid w:val="00A10A6D"/>
    <w:rsid w:val="00A170FD"/>
    <w:rsid w:val="00A2231E"/>
    <w:rsid w:val="00A30E8B"/>
    <w:rsid w:val="00A37748"/>
    <w:rsid w:val="00A37D7A"/>
    <w:rsid w:val="00A401FE"/>
    <w:rsid w:val="00A42864"/>
    <w:rsid w:val="00A43DE1"/>
    <w:rsid w:val="00A84124"/>
    <w:rsid w:val="00A952DE"/>
    <w:rsid w:val="00AA0E9A"/>
    <w:rsid w:val="00AA4BEC"/>
    <w:rsid w:val="00AA4C53"/>
    <w:rsid w:val="00AA6669"/>
    <w:rsid w:val="00AB02F6"/>
    <w:rsid w:val="00AB794E"/>
    <w:rsid w:val="00AE24FB"/>
    <w:rsid w:val="00AE534F"/>
    <w:rsid w:val="00AF1E65"/>
    <w:rsid w:val="00AF33C4"/>
    <w:rsid w:val="00AF38F3"/>
    <w:rsid w:val="00AF4BA7"/>
    <w:rsid w:val="00AF7F3C"/>
    <w:rsid w:val="00B16962"/>
    <w:rsid w:val="00B3165D"/>
    <w:rsid w:val="00B357C7"/>
    <w:rsid w:val="00B40A59"/>
    <w:rsid w:val="00B50272"/>
    <w:rsid w:val="00B6194B"/>
    <w:rsid w:val="00B62EB5"/>
    <w:rsid w:val="00B63781"/>
    <w:rsid w:val="00B65142"/>
    <w:rsid w:val="00B7012F"/>
    <w:rsid w:val="00B71B58"/>
    <w:rsid w:val="00B72ED4"/>
    <w:rsid w:val="00B7642C"/>
    <w:rsid w:val="00B76E84"/>
    <w:rsid w:val="00B81913"/>
    <w:rsid w:val="00B9170D"/>
    <w:rsid w:val="00BB3429"/>
    <w:rsid w:val="00BC31C1"/>
    <w:rsid w:val="00BF77B2"/>
    <w:rsid w:val="00C1043B"/>
    <w:rsid w:val="00C332A8"/>
    <w:rsid w:val="00C37112"/>
    <w:rsid w:val="00C41C3C"/>
    <w:rsid w:val="00C6084C"/>
    <w:rsid w:val="00C61077"/>
    <w:rsid w:val="00C645F5"/>
    <w:rsid w:val="00C64BFC"/>
    <w:rsid w:val="00C64F9A"/>
    <w:rsid w:val="00C70748"/>
    <w:rsid w:val="00C77D33"/>
    <w:rsid w:val="00C854FC"/>
    <w:rsid w:val="00C86085"/>
    <w:rsid w:val="00C87BF8"/>
    <w:rsid w:val="00C930A0"/>
    <w:rsid w:val="00C97325"/>
    <w:rsid w:val="00CA098A"/>
    <w:rsid w:val="00CA39E5"/>
    <w:rsid w:val="00CC3292"/>
    <w:rsid w:val="00CD2915"/>
    <w:rsid w:val="00CD57B5"/>
    <w:rsid w:val="00CE1776"/>
    <w:rsid w:val="00CE7674"/>
    <w:rsid w:val="00CF0E5C"/>
    <w:rsid w:val="00CF118E"/>
    <w:rsid w:val="00CF4041"/>
    <w:rsid w:val="00D15658"/>
    <w:rsid w:val="00D267E1"/>
    <w:rsid w:val="00D41ACE"/>
    <w:rsid w:val="00D45C66"/>
    <w:rsid w:val="00D647CA"/>
    <w:rsid w:val="00D653E9"/>
    <w:rsid w:val="00D70419"/>
    <w:rsid w:val="00D82C87"/>
    <w:rsid w:val="00D851CF"/>
    <w:rsid w:val="00D95E4D"/>
    <w:rsid w:val="00DA120A"/>
    <w:rsid w:val="00DA21E1"/>
    <w:rsid w:val="00DB0761"/>
    <w:rsid w:val="00DB1C9D"/>
    <w:rsid w:val="00DB2332"/>
    <w:rsid w:val="00DB3830"/>
    <w:rsid w:val="00DD2D99"/>
    <w:rsid w:val="00DD3301"/>
    <w:rsid w:val="00DD748A"/>
    <w:rsid w:val="00DE0153"/>
    <w:rsid w:val="00DE2E4D"/>
    <w:rsid w:val="00DE414D"/>
    <w:rsid w:val="00DE6846"/>
    <w:rsid w:val="00DF5A25"/>
    <w:rsid w:val="00E06C7B"/>
    <w:rsid w:val="00E1516E"/>
    <w:rsid w:val="00E1655A"/>
    <w:rsid w:val="00E16F52"/>
    <w:rsid w:val="00E22D0F"/>
    <w:rsid w:val="00E37C5E"/>
    <w:rsid w:val="00E444AF"/>
    <w:rsid w:val="00E44F6E"/>
    <w:rsid w:val="00E54186"/>
    <w:rsid w:val="00E56F0B"/>
    <w:rsid w:val="00E57CEA"/>
    <w:rsid w:val="00E727F3"/>
    <w:rsid w:val="00E82C7E"/>
    <w:rsid w:val="00E93975"/>
    <w:rsid w:val="00EA50AF"/>
    <w:rsid w:val="00EB1332"/>
    <w:rsid w:val="00EC7172"/>
    <w:rsid w:val="00EE136B"/>
    <w:rsid w:val="00EE54F9"/>
    <w:rsid w:val="00EF20B5"/>
    <w:rsid w:val="00F10060"/>
    <w:rsid w:val="00F119E9"/>
    <w:rsid w:val="00F2683A"/>
    <w:rsid w:val="00F30C57"/>
    <w:rsid w:val="00F34DA4"/>
    <w:rsid w:val="00F37AE1"/>
    <w:rsid w:val="00F37FB0"/>
    <w:rsid w:val="00F4184B"/>
    <w:rsid w:val="00F46AA1"/>
    <w:rsid w:val="00F47497"/>
    <w:rsid w:val="00F475FA"/>
    <w:rsid w:val="00F51D76"/>
    <w:rsid w:val="00F56437"/>
    <w:rsid w:val="00F570B7"/>
    <w:rsid w:val="00F610D9"/>
    <w:rsid w:val="00F648A2"/>
    <w:rsid w:val="00F661AD"/>
    <w:rsid w:val="00F702DE"/>
    <w:rsid w:val="00F72BCB"/>
    <w:rsid w:val="00F75722"/>
    <w:rsid w:val="00F83993"/>
    <w:rsid w:val="00F96600"/>
    <w:rsid w:val="00FA5FF6"/>
    <w:rsid w:val="00FB2EE9"/>
    <w:rsid w:val="00FB7D30"/>
    <w:rsid w:val="00FC25DB"/>
    <w:rsid w:val="00FC2EFF"/>
    <w:rsid w:val="00FC7AE3"/>
    <w:rsid w:val="00FD2A06"/>
    <w:rsid w:val="00FD5337"/>
    <w:rsid w:val="00FE1EB3"/>
    <w:rsid w:val="00FE36C5"/>
    <w:rsid w:val="00FE5BBB"/>
    <w:rsid w:val="00FE5C57"/>
    <w:rsid w:val="00FF4F31"/>
    <w:rsid w:val="00FF706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7D4B10AE"/>
  <w15:docId w15:val="{179A881F-DE61-419B-8BEB-F22FFB2DC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5351"/>
    <w:rPr>
      <w:lang w:val="en-GB" w:eastAsia="it-IT"/>
    </w:rPr>
  </w:style>
  <w:style w:type="paragraph" w:styleId="Heading2">
    <w:name w:val="heading 2"/>
    <w:basedOn w:val="Normal"/>
    <w:next w:val="Normal"/>
    <w:link w:val="Heading2Char"/>
    <w:qFormat/>
    <w:rsid w:val="00A42864"/>
    <w:pPr>
      <w:keepNext/>
      <w:keepLines/>
      <w:spacing w:before="120" w:after="60"/>
      <w:outlineLvl w:val="1"/>
    </w:pPr>
    <w:rPr>
      <w:rFonts w:eastAsia="SimSun"/>
      <w:i/>
      <w:iCs/>
      <w:noProof/>
      <w:lang w:val="en-US" w:eastAsia="en-US"/>
    </w:rPr>
  </w:style>
  <w:style w:type="paragraph" w:styleId="Heading4">
    <w:name w:val="heading 4"/>
    <w:basedOn w:val="Normal"/>
    <w:next w:val="Normal"/>
    <w:link w:val="Heading4Char"/>
    <w:semiHidden/>
    <w:unhideWhenUsed/>
    <w:qFormat/>
    <w:rsid w:val="00B40A59"/>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ICSM">
    <w:name w:val="Title ICSM"/>
    <w:basedOn w:val="Normal"/>
    <w:pPr>
      <w:ind w:right="4608"/>
      <w:jc w:val="center"/>
    </w:p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DocumentMap">
    <w:name w:val="Document Map"/>
    <w:basedOn w:val="Normal"/>
    <w:semiHidden/>
    <w:pPr>
      <w:shd w:val="clear" w:color="auto" w:fill="000080"/>
    </w:pPr>
    <w:rPr>
      <w:rFonts w:ascii="Tahoma" w:hAnsi="Tahoma"/>
    </w:rPr>
  </w:style>
  <w:style w:type="paragraph" w:customStyle="1" w:styleId="icsmbodytext">
    <w:name w:val="icsm_bodytext"/>
    <w:basedOn w:val="Normal"/>
    <w:pPr>
      <w:ind w:firstLine="240"/>
      <w:jc w:val="both"/>
    </w:pPr>
  </w:style>
  <w:style w:type="paragraph" w:customStyle="1" w:styleId="icsmheading1">
    <w:name w:val="icsm_heading1"/>
    <w:basedOn w:val="Normal"/>
    <w:pPr>
      <w:spacing w:before="480" w:after="240"/>
    </w:pPr>
    <w:rPr>
      <w:b/>
    </w:rPr>
  </w:style>
  <w:style w:type="paragraph" w:customStyle="1" w:styleId="icsmheading2">
    <w:name w:val="icsm_heading2"/>
    <w:basedOn w:val="Normal"/>
    <w:pPr>
      <w:spacing w:before="240" w:after="240"/>
    </w:pPr>
    <w:rPr>
      <w:i/>
    </w:rPr>
  </w:style>
  <w:style w:type="paragraph" w:customStyle="1" w:styleId="icsmtabletext">
    <w:name w:val="icsm_tabletext"/>
    <w:basedOn w:val="icsmbodytext"/>
    <w:pPr>
      <w:spacing w:before="40"/>
      <w:ind w:firstLine="0"/>
      <w:jc w:val="left"/>
    </w:pPr>
    <w:rPr>
      <w:sz w:val="16"/>
    </w:rPr>
  </w:style>
  <w:style w:type="paragraph" w:customStyle="1" w:styleId="icsmtablecaption">
    <w:name w:val="icsm_tablecaption"/>
    <w:basedOn w:val="Normal"/>
    <w:pPr>
      <w:spacing w:after="80"/>
    </w:pPr>
    <w:rPr>
      <w:sz w:val="16"/>
    </w:rPr>
  </w:style>
  <w:style w:type="paragraph" w:customStyle="1" w:styleId="icsmtableno">
    <w:name w:val="icsm_tableno"/>
    <w:basedOn w:val="Normal"/>
    <w:rPr>
      <w:sz w:val="16"/>
    </w:rPr>
  </w:style>
  <w:style w:type="paragraph" w:customStyle="1" w:styleId="icsmtablefootnote">
    <w:name w:val="icsm_tablefootnote"/>
    <w:basedOn w:val="icsmtabletext"/>
    <w:pPr>
      <w:ind w:firstLine="238"/>
    </w:pPr>
  </w:style>
  <w:style w:type="paragraph" w:customStyle="1" w:styleId="icsmfigurecaption">
    <w:name w:val="icsm_figurecaption"/>
    <w:basedOn w:val="Normal"/>
    <w:pPr>
      <w:spacing w:before="200" w:after="240"/>
      <w:jc w:val="center"/>
    </w:pPr>
    <w:rPr>
      <w:sz w:val="16"/>
    </w:rPr>
  </w:style>
  <w:style w:type="paragraph" w:customStyle="1" w:styleId="icsmtitle">
    <w:name w:val="icsm_title"/>
    <w:basedOn w:val="Normal"/>
    <w:pPr>
      <w:spacing w:before="2160" w:after="240"/>
      <w:jc w:val="center"/>
    </w:pPr>
    <w:rPr>
      <w:sz w:val="34"/>
    </w:rPr>
  </w:style>
  <w:style w:type="paragraph" w:customStyle="1" w:styleId="icsmauthors">
    <w:name w:val="icsm_authors"/>
    <w:basedOn w:val="Normal"/>
    <w:pPr>
      <w:spacing w:after="160"/>
      <w:jc w:val="center"/>
    </w:pPr>
    <w:rPr>
      <w:sz w:val="26"/>
    </w:rPr>
  </w:style>
  <w:style w:type="paragraph" w:customStyle="1" w:styleId="icsmaddresses">
    <w:name w:val="icsm_addresses"/>
    <w:basedOn w:val="Normal"/>
    <w:pPr>
      <w:spacing w:after="120"/>
      <w:jc w:val="center"/>
    </w:pPr>
    <w:rPr>
      <w:i/>
      <w:sz w:val="16"/>
    </w:rPr>
  </w:style>
  <w:style w:type="paragraph" w:customStyle="1" w:styleId="icsmhistory">
    <w:name w:val="icsm_history"/>
    <w:basedOn w:val="Normal"/>
    <w:pPr>
      <w:spacing w:after="200"/>
      <w:jc w:val="center"/>
    </w:pPr>
    <w:rPr>
      <w:sz w:val="16"/>
    </w:rPr>
  </w:style>
  <w:style w:type="paragraph" w:customStyle="1" w:styleId="icsmabstracttitle">
    <w:name w:val="icsm_abstracttitle"/>
    <w:basedOn w:val="Normal"/>
    <w:pPr>
      <w:pBdr>
        <w:top w:val="single" w:sz="8" w:space="1" w:color="auto"/>
      </w:pBdr>
      <w:spacing w:after="220"/>
    </w:pPr>
    <w:rPr>
      <w:b/>
      <w:sz w:val="18"/>
    </w:rPr>
  </w:style>
  <w:style w:type="paragraph" w:customStyle="1" w:styleId="icsmabstract">
    <w:name w:val="icsm_abstract"/>
    <w:basedOn w:val="Normal"/>
    <w:pPr>
      <w:spacing w:after="220"/>
      <w:ind w:firstLine="240"/>
      <w:jc w:val="both"/>
    </w:pPr>
    <w:rPr>
      <w:sz w:val="18"/>
    </w:rPr>
  </w:style>
  <w:style w:type="paragraph" w:customStyle="1" w:styleId="icsmkeywords">
    <w:name w:val="icsm_keywords"/>
    <w:basedOn w:val="Normal"/>
    <w:pPr>
      <w:jc w:val="both"/>
    </w:pPr>
    <w:rPr>
      <w:sz w:val="16"/>
    </w:rPr>
  </w:style>
  <w:style w:type="paragraph" w:customStyle="1" w:styleId="icsmequations">
    <w:name w:val="icsm_equations"/>
    <w:basedOn w:val="Normal"/>
  </w:style>
  <w:style w:type="paragraph" w:customStyle="1" w:styleId="icsmreferences">
    <w:name w:val="icsm_references"/>
    <w:basedOn w:val="Normal"/>
    <w:pPr>
      <w:ind w:left="240" w:hanging="240"/>
    </w:pPr>
    <w:rPr>
      <w:sz w:val="16"/>
    </w:rPr>
  </w:style>
  <w:style w:type="paragraph" w:customStyle="1" w:styleId="icsmheading3">
    <w:name w:val="icsm_heading3"/>
    <w:basedOn w:val="Normal"/>
    <w:pPr>
      <w:spacing w:before="240"/>
    </w:pPr>
    <w:rPr>
      <w:i/>
    </w:rPr>
  </w:style>
  <w:style w:type="paragraph" w:styleId="BalloonText">
    <w:name w:val="Balloon Text"/>
    <w:basedOn w:val="Normal"/>
    <w:link w:val="BalloonTextChar"/>
    <w:rsid w:val="00FB7D30"/>
    <w:rPr>
      <w:rFonts w:ascii="Tahoma" w:hAnsi="Tahoma" w:cs="Tahoma"/>
      <w:sz w:val="16"/>
      <w:szCs w:val="16"/>
    </w:rPr>
  </w:style>
  <w:style w:type="paragraph" w:customStyle="1" w:styleId="icsmfootnote">
    <w:name w:val="icsm_footnote"/>
    <w:basedOn w:val="FootnoteText"/>
    <w:pPr>
      <w:ind w:firstLine="238"/>
    </w:pPr>
    <w:rPr>
      <w:sz w:val="16"/>
    </w:rPr>
  </w:style>
  <w:style w:type="character" w:customStyle="1" w:styleId="BalloonTextChar">
    <w:name w:val="Balloon Text Char"/>
    <w:basedOn w:val="DefaultParagraphFont"/>
    <w:link w:val="BalloonText"/>
    <w:rsid w:val="00FB7D30"/>
    <w:rPr>
      <w:rFonts w:ascii="Tahoma" w:hAnsi="Tahoma" w:cs="Tahoma"/>
      <w:sz w:val="16"/>
      <w:szCs w:val="16"/>
      <w:lang w:val="en-GB" w:eastAsia="it-IT"/>
    </w:rPr>
  </w:style>
  <w:style w:type="table" w:styleId="TableGrid">
    <w:name w:val="Table Grid"/>
    <w:basedOn w:val="TableNormal"/>
    <w:rsid w:val="00FB7D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B7D30"/>
    <w:rPr>
      <w:color w:val="0000FF" w:themeColor="hyperlink"/>
      <w:u w:val="single"/>
    </w:rPr>
  </w:style>
  <w:style w:type="paragraph" w:customStyle="1" w:styleId="Table">
    <w:name w:val="Table"/>
    <w:basedOn w:val="Normal"/>
    <w:rsid w:val="00FB7D30"/>
    <w:pPr>
      <w:numPr>
        <w:numId w:val="7"/>
      </w:numPr>
      <w:tabs>
        <w:tab w:val="clear" w:pos="717"/>
      </w:tabs>
      <w:ind w:left="0" w:firstLine="0"/>
    </w:pPr>
    <w:rPr>
      <w:rFonts w:eastAsia="MS Mincho"/>
      <w:sz w:val="16"/>
      <w:szCs w:val="24"/>
      <w:lang w:val="en-US" w:eastAsia="ja-JP"/>
    </w:rPr>
  </w:style>
  <w:style w:type="paragraph" w:customStyle="1" w:styleId="Body">
    <w:name w:val="Body"/>
    <w:basedOn w:val="Normal"/>
    <w:rsid w:val="009047CC"/>
    <w:pPr>
      <w:spacing w:before="120"/>
      <w:jc w:val="both"/>
    </w:pPr>
    <w:rPr>
      <w:szCs w:val="24"/>
      <w:lang w:eastAsia="en-US"/>
    </w:rPr>
  </w:style>
  <w:style w:type="paragraph" w:styleId="Header">
    <w:name w:val="header"/>
    <w:basedOn w:val="Normal"/>
    <w:link w:val="HeaderChar"/>
    <w:uiPriority w:val="99"/>
    <w:rsid w:val="007663E5"/>
    <w:pPr>
      <w:tabs>
        <w:tab w:val="center" w:pos="4680"/>
        <w:tab w:val="right" w:pos="9360"/>
      </w:tabs>
    </w:pPr>
  </w:style>
  <w:style w:type="character" w:customStyle="1" w:styleId="HeaderChar">
    <w:name w:val="Header Char"/>
    <w:basedOn w:val="DefaultParagraphFont"/>
    <w:link w:val="Header"/>
    <w:uiPriority w:val="99"/>
    <w:rsid w:val="007663E5"/>
    <w:rPr>
      <w:lang w:val="en-GB" w:eastAsia="it-IT"/>
    </w:rPr>
  </w:style>
  <w:style w:type="paragraph" w:styleId="Footer">
    <w:name w:val="footer"/>
    <w:basedOn w:val="Normal"/>
    <w:link w:val="FooterChar"/>
    <w:uiPriority w:val="99"/>
    <w:rsid w:val="007663E5"/>
    <w:pPr>
      <w:tabs>
        <w:tab w:val="center" w:pos="4680"/>
        <w:tab w:val="right" w:pos="9360"/>
      </w:tabs>
    </w:pPr>
  </w:style>
  <w:style w:type="character" w:customStyle="1" w:styleId="FooterChar">
    <w:name w:val="Footer Char"/>
    <w:basedOn w:val="DefaultParagraphFont"/>
    <w:link w:val="Footer"/>
    <w:uiPriority w:val="99"/>
    <w:rsid w:val="007663E5"/>
    <w:rPr>
      <w:lang w:val="en-GB" w:eastAsia="it-IT"/>
    </w:rPr>
  </w:style>
  <w:style w:type="paragraph" w:customStyle="1" w:styleId="Equation">
    <w:name w:val="Equation"/>
    <w:basedOn w:val="Body"/>
    <w:rsid w:val="007663E5"/>
    <w:pPr>
      <w:tabs>
        <w:tab w:val="right" w:pos="4366"/>
      </w:tabs>
    </w:pPr>
  </w:style>
  <w:style w:type="character" w:customStyle="1" w:styleId="Heading2Char">
    <w:name w:val="Heading 2 Char"/>
    <w:basedOn w:val="DefaultParagraphFont"/>
    <w:link w:val="Heading2"/>
    <w:rsid w:val="00A42864"/>
    <w:rPr>
      <w:rFonts w:eastAsia="SimSun"/>
      <w:i/>
      <w:iCs/>
      <w:noProof/>
    </w:rPr>
  </w:style>
  <w:style w:type="character" w:customStyle="1" w:styleId="comment-copy">
    <w:name w:val="comment-copy"/>
    <w:basedOn w:val="DefaultParagraphFont"/>
    <w:rsid w:val="00CF4041"/>
  </w:style>
  <w:style w:type="paragraph" w:styleId="ListParagraph">
    <w:name w:val="List Paragraph"/>
    <w:basedOn w:val="Normal"/>
    <w:uiPriority w:val="34"/>
    <w:qFormat/>
    <w:rsid w:val="00FF706C"/>
    <w:pPr>
      <w:ind w:left="720"/>
      <w:contextualSpacing/>
    </w:pPr>
  </w:style>
  <w:style w:type="character" w:styleId="CommentReference">
    <w:name w:val="annotation reference"/>
    <w:basedOn w:val="DefaultParagraphFont"/>
    <w:semiHidden/>
    <w:unhideWhenUsed/>
    <w:rsid w:val="00C854FC"/>
    <w:rPr>
      <w:sz w:val="16"/>
      <w:szCs w:val="16"/>
    </w:rPr>
  </w:style>
  <w:style w:type="paragraph" w:styleId="CommentText">
    <w:name w:val="annotation text"/>
    <w:basedOn w:val="Normal"/>
    <w:link w:val="CommentTextChar"/>
    <w:semiHidden/>
    <w:unhideWhenUsed/>
    <w:rsid w:val="00C854FC"/>
  </w:style>
  <w:style w:type="character" w:customStyle="1" w:styleId="CommentTextChar">
    <w:name w:val="Comment Text Char"/>
    <w:basedOn w:val="DefaultParagraphFont"/>
    <w:link w:val="CommentText"/>
    <w:semiHidden/>
    <w:rsid w:val="00C854FC"/>
    <w:rPr>
      <w:lang w:val="en-GB" w:eastAsia="it-IT"/>
    </w:rPr>
  </w:style>
  <w:style w:type="paragraph" w:styleId="CommentSubject">
    <w:name w:val="annotation subject"/>
    <w:basedOn w:val="CommentText"/>
    <w:next w:val="CommentText"/>
    <w:link w:val="CommentSubjectChar"/>
    <w:semiHidden/>
    <w:unhideWhenUsed/>
    <w:rsid w:val="00C854FC"/>
    <w:rPr>
      <w:b/>
      <w:bCs/>
    </w:rPr>
  </w:style>
  <w:style w:type="character" w:customStyle="1" w:styleId="CommentSubjectChar">
    <w:name w:val="Comment Subject Char"/>
    <w:basedOn w:val="CommentTextChar"/>
    <w:link w:val="CommentSubject"/>
    <w:semiHidden/>
    <w:rsid w:val="00C854FC"/>
    <w:rPr>
      <w:b/>
      <w:bCs/>
      <w:lang w:val="en-GB" w:eastAsia="it-IT"/>
    </w:rPr>
  </w:style>
  <w:style w:type="character" w:customStyle="1" w:styleId="Heading4Char">
    <w:name w:val="Heading 4 Char"/>
    <w:basedOn w:val="DefaultParagraphFont"/>
    <w:link w:val="Heading4"/>
    <w:semiHidden/>
    <w:rsid w:val="00B40A59"/>
    <w:rPr>
      <w:rFonts w:asciiTheme="majorHAnsi" w:eastAsiaTheme="majorEastAsia" w:hAnsiTheme="majorHAnsi" w:cstheme="majorBidi"/>
      <w:i/>
      <w:iCs/>
      <w:color w:val="365F91" w:themeColor="accent1" w:themeShade="BF"/>
      <w:lang w:val="en-GB" w:eastAsia="it-IT"/>
    </w:rPr>
  </w:style>
  <w:style w:type="character" w:styleId="UnresolvedMention">
    <w:name w:val="Unresolved Mention"/>
    <w:basedOn w:val="DefaultParagraphFont"/>
    <w:uiPriority w:val="99"/>
    <w:semiHidden/>
    <w:unhideWhenUsed/>
    <w:rsid w:val="00B63781"/>
    <w:rPr>
      <w:color w:val="605E5C"/>
      <w:shd w:val="clear" w:color="auto" w:fill="E1DFDD"/>
    </w:rPr>
  </w:style>
  <w:style w:type="paragraph" w:styleId="NoSpacing">
    <w:name w:val="No Spacing"/>
    <w:uiPriority w:val="1"/>
    <w:qFormat/>
    <w:rsid w:val="00C64F9A"/>
    <w:rPr>
      <w:rFonts w:asciiTheme="minorHAnsi" w:eastAsiaTheme="minorHAnsi" w:hAnsiTheme="minorHAnsi" w:cstheme="minorBidi"/>
      <w:sz w:val="22"/>
      <w:szCs w:val="22"/>
      <w:lang w:bidi="ta-L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080089">
      <w:bodyDiv w:val="1"/>
      <w:marLeft w:val="0"/>
      <w:marRight w:val="0"/>
      <w:marTop w:val="0"/>
      <w:marBottom w:val="0"/>
      <w:divBdr>
        <w:top w:val="none" w:sz="0" w:space="0" w:color="auto"/>
        <w:left w:val="none" w:sz="0" w:space="0" w:color="auto"/>
        <w:bottom w:val="none" w:sz="0" w:space="0" w:color="auto"/>
        <w:right w:val="none" w:sz="0" w:space="0" w:color="auto"/>
      </w:divBdr>
    </w:div>
    <w:div w:id="582957961">
      <w:bodyDiv w:val="1"/>
      <w:marLeft w:val="0"/>
      <w:marRight w:val="0"/>
      <w:marTop w:val="0"/>
      <w:marBottom w:val="0"/>
      <w:divBdr>
        <w:top w:val="none" w:sz="0" w:space="0" w:color="auto"/>
        <w:left w:val="none" w:sz="0" w:space="0" w:color="auto"/>
        <w:bottom w:val="none" w:sz="0" w:space="0" w:color="auto"/>
        <w:right w:val="none" w:sz="0" w:space="0" w:color="auto"/>
      </w:divBdr>
    </w:div>
    <w:div w:id="928851207">
      <w:bodyDiv w:val="1"/>
      <w:marLeft w:val="0"/>
      <w:marRight w:val="0"/>
      <w:marTop w:val="0"/>
      <w:marBottom w:val="0"/>
      <w:divBdr>
        <w:top w:val="none" w:sz="0" w:space="0" w:color="auto"/>
        <w:left w:val="none" w:sz="0" w:space="0" w:color="auto"/>
        <w:bottom w:val="none" w:sz="0" w:space="0" w:color="auto"/>
        <w:right w:val="none" w:sz="0" w:space="0" w:color="auto"/>
      </w:divBdr>
    </w:div>
    <w:div w:id="1269198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jscdss.com" TargetMode="External"/><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Ceylon Journal of Geological Society of Sri Lanka Vol. 22-1 (2021), 39-49</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5</Pages>
  <Words>2155</Words>
  <Characters>10862</Characters>
  <Application>Microsoft Office Word</Application>
  <DocSecurity>0</DocSecurity>
  <Lines>417</Lines>
  <Paragraphs>36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DOI:https: 11111111111111111111</vt:lpstr>
      <vt:lpstr>Elsevier instructions for the preparation of a 2-column-format camera ready paper</vt:lpstr>
    </vt:vector>
  </TitlesOfParts>
  <Company>Elsevier Science</Company>
  <LinksUpToDate>false</LinksUpToDate>
  <CharactersWithSpaces>12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https: 11111111111111111111</dc:title>
  <dc:creator>Elsevier Science Ltd</dc:creator>
  <cp:lastModifiedBy>reviewer </cp:lastModifiedBy>
  <cp:revision>11</cp:revision>
  <cp:lastPrinted>2026-02-09T06:18:00Z</cp:lastPrinted>
  <dcterms:created xsi:type="dcterms:W3CDTF">2026-02-26T05:21:00Z</dcterms:created>
  <dcterms:modified xsi:type="dcterms:W3CDTF">2026-02-26T05:54:00Z</dcterms:modified>
</cp:coreProperties>
</file>